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24D424" w14:textId="40BFB8BC" w:rsidR="000337C0" w:rsidRPr="003A0F77" w:rsidRDefault="000337C0" w:rsidP="00743C34">
      <w:pPr>
        <w:spacing w:after="0"/>
        <w:ind w:left="720" w:hanging="270"/>
        <w:jc w:val="center"/>
        <w:rPr>
          <w:rFonts w:ascii="Times New Roman" w:hAnsi="Times New Roman" w:cs="Times New Roman"/>
          <w:b/>
          <w:bCs/>
          <w:sz w:val="26"/>
          <w:szCs w:val="26"/>
        </w:rPr>
      </w:pPr>
      <w:r w:rsidRPr="003A0F77">
        <w:rPr>
          <w:rFonts w:ascii="Times New Roman" w:hAnsi="Times New Roman" w:cs="Times New Roman"/>
          <w:b/>
          <w:bCs/>
          <w:sz w:val="26"/>
          <w:szCs w:val="26"/>
        </w:rPr>
        <w:t>CHƯƠNG II: ĐỘNG HỌC</w:t>
      </w:r>
    </w:p>
    <w:p w14:paraId="2CEB702D" w14:textId="6A22E425" w:rsidR="000337C0" w:rsidRPr="003A0F77" w:rsidRDefault="000337C0" w:rsidP="00743C34">
      <w:pPr>
        <w:spacing w:after="0"/>
        <w:ind w:left="720" w:hanging="270"/>
        <w:jc w:val="center"/>
        <w:rPr>
          <w:rFonts w:ascii="Times New Roman" w:hAnsi="Times New Roman" w:cs="Times New Roman"/>
          <w:b/>
          <w:bCs/>
          <w:sz w:val="26"/>
          <w:szCs w:val="26"/>
        </w:rPr>
      </w:pPr>
      <w:r w:rsidRPr="003A0F77">
        <w:rPr>
          <w:rFonts w:ascii="Times New Roman" w:hAnsi="Times New Roman" w:cs="Times New Roman"/>
          <w:b/>
          <w:bCs/>
          <w:sz w:val="26"/>
          <w:szCs w:val="26"/>
        </w:rPr>
        <w:t>BÀI 11: THỰC HÀNH ĐO GIA TỐC RƠI TỰ DO</w:t>
      </w:r>
    </w:p>
    <w:p w14:paraId="5F3B3501" w14:textId="77777777" w:rsidR="000337C0" w:rsidRPr="003A0F77" w:rsidRDefault="000337C0" w:rsidP="00743C34">
      <w:pPr>
        <w:spacing w:after="0"/>
        <w:ind w:left="720" w:hanging="270"/>
        <w:jc w:val="center"/>
        <w:rPr>
          <w:rFonts w:ascii="Times New Roman" w:hAnsi="Times New Roman" w:cs="Times New Roman"/>
          <w:sz w:val="26"/>
          <w:szCs w:val="26"/>
        </w:rPr>
      </w:pPr>
      <w:r w:rsidRPr="003A0F77">
        <w:rPr>
          <w:rFonts w:ascii="Times New Roman" w:hAnsi="Times New Roman" w:cs="Times New Roman"/>
          <w:sz w:val="26"/>
          <w:szCs w:val="26"/>
        </w:rPr>
        <w:t>Môn: Vật lí 10 (KNTT)</w:t>
      </w:r>
    </w:p>
    <w:p w14:paraId="7D6D4C37" w14:textId="2E336899" w:rsidR="000337C0" w:rsidRPr="003A0F77" w:rsidRDefault="000337C0" w:rsidP="00743C34">
      <w:pPr>
        <w:spacing w:after="0"/>
        <w:ind w:left="720" w:hanging="270"/>
        <w:jc w:val="center"/>
        <w:rPr>
          <w:rFonts w:ascii="Times New Roman" w:hAnsi="Times New Roman" w:cs="Times New Roman"/>
          <w:sz w:val="26"/>
          <w:szCs w:val="26"/>
        </w:rPr>
      </w:pPr>
      <w:r w:rsidRPr="003A0F77">
        <w:rPr>
          <w:rFonts w:ascii="Times New Roman" w:hAnsi="Times New Roman" w:cs="Times New Roman"/>
          <w:sz w:val="26"/>
          <w:szCs w:val="26"/>
        </w:rPr>
        <w:t>Thời gian thực hiện</w:t>
      </w:r>
      <w:r w:rsidR="00AF4DCA" w:rsidRPr="003A0F77">
        <w:rPr>
          <w:rFonts w:ascii="Times New Roman" w:hAnsi="Times New Roman" w:cs="Times New Roman"/>
          <w:sz w:val="26"/>
          <w:szCs w:val="26"/>
        </w:rPr>
        <w:t>: 1</w:t>
      </w:r>
      <w:r w:rsidRPr="003A0F77">
        <w:rPr>
          <w:rFonts w:ascii="Times New Roman" w:hAnsi="Times New Roman" w:cs="Times New Roman"/>
          <w:sz w:val="26"/>
          <w:szCs w:val="26"/>
        </w:rPr>
        <w:t xml:space="preserve"> tiết</w:t>
      </w:r>
    </w:p>
    <w:p w14:paraId="6511C68D" w14:textId="77777777" w:rsidR="000337C0" w:rsidRPr="003A0F77" w:rsidRDefault="000337C0" w:rsidP="009520DA">
      <w:pPr>
        <w:pStyle w:val="ListParagraph"/>
        <w:numPr>
          <w:ilvl w:val="0"/>
          <w:numId w:val="1"/>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Mục tiêu</w:t>
      </w:r>
    </w:p>
    <w:p w14:paraId="75FAF0B4" w14:textId="67796FC2" w:rsidR="000337C0" w:rsidRPr="003A0F77" w:rsidRDefault="000337C0" w:rsidP="009520DA">
      <w:pPr>
        <w:pStyle w:val="ListParagraph"/>
        <w:numPr>
          <w:ilvl w:val="0"/>
          <w:numId w:val="2"/>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kiến thức</w:t>
      </w:r>
    </w:p>
    <w:p w14:paraId="38C140AA" w14:textId="155AA3DE" w:rsidR="00170D89" w:rsidRPr="003A0F77" w:rsidRDefault="00170D89" w:rsidP="009520DA">
      <w:pPr>
        <w:pStyle w:val="ListParagraph"/>
        <w:numPr>
          <w:ilvl w:val="0"/>
          <w:numId w:val="11"/>
        </w:numPr>
        <w:spacing w:after="0"/>
        <w:ind w:left="720" w:hanging="270"/>
        <w:jc w:val="both"/>
        <w:rPr>
          <w:rFonts w:ascii="Times New Roman" w:hAnsi="Times New Roman" w:cs="Times New Roman"/>
          <w:bCs/>
          <w:sz w:val="26"/>
          <w:szCs w:val="26"/>
        </w:rPr>
      </w:pPr>
      <w:r w:rsidRPr="003A0F77">
        <w:rPr>
          <w:rFonts w:ascii="Times New Roman" w:hAnsi="Times New Roman" w:cs="Times New Roman"/>
          <w:bCs/>
          <w:sz w:val="26"/>
          <w:szCs w:val="26"/>
        </w:rPr>
        <w:t>Thảo luận để thiết kế phương án hoặc lựa chọn phương án và thực hiện phương án, đo được gia tốc rơi tự do bằng dụng cụ thực</w:t>
      </w:r>
      <w:r w:rsidRPr="003A0F77">
        <w:rPr>
          <w:rFonts w:ascii="Times New Roman" w:hAnsi="Times New Roman" w:cs="Times New Roman"/>
          <w:bCs/>
          <w:spacing w:val="-6"/>
          <w:sz w:val="26"/>
          <w:szCs w:val="26"/>
        </w:rPr>
        <w:t xml:space="preserve"> </w:t>
      </w:r>
      <w:r w:rsidRPr="003A0F77">
        <w:rPr>
          <w:rFonts w:ascii="Times New Roman" w:hAnsi="Times New Roman" w:cs="Times New Roman"/>
          <w:bCs/>
          <w:sz w:val="26"/>
          <w:szCs w:val="26"/>
        </w:rPr>
        <w:t>hành</w:t>
      </w:r>
    </w:p>
    <w:p w14:paraId="24B08281" w14:textId="47DCCFDC" w:rsidR="00170D89" w:rsidRPr="003A0F77" w:rsidRDefault="00170D89" w:rsidP="009520DA">
      <w:pPr>
        <w:pStyle w:val="ListParagraph"/>
        <w:numPr>
          <w:ilvl w:val="0"/>
          <w:numId w:val="11"/>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Cs/>
          <w:sz w:val="26"/>
          <w:szCs w:val="26"/>
        </w:rPr>
        <w:t>Tiến hành thí nghiệm nhanh, chính xác</w:t>
      </w:r>
    </w:p>
    <w:p w14:paraId="2B6C2147" w14:textId="50849A2E" w:rsidR="000337C0" w:rsidRPr="003A0F77" w:rsidRDefault="000337C0" w:rsidP="009520DA">
      <w:pPr>
        <w:pStyle w:val="ListParagraph"/>
        <w:numPr>
          <w:ilvl w:val="0"/>
          <w:numId w:val="2"/>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năng lực</w:t>
      </w:r>
    </w:p>
    <w:p w14:paraId="4BE4F6ED" w14:textId="129A72FB" w:rsidR="006F678C" w:rsidRPr="003A0F77" w:rsidRDefault="005F6477"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Nêu được cách sử dụng các dụng cụ thí nghiệm để đo các đại lượng</w:t>
      </w:r>
      <w:r w:rsidR="007C50D1" w:rsidRPr="003A0F77">
        <w:rPr>
          <w:rFonts w:ascii="Times New Roman" w:hAnsi="Times New Roman" w:cs="Times New Roman"/>
          <w:sz w:val="26"/>
          <w:szCs w:val="26"/>
        </w:rPr>
        <w:t xml:space="preserve"> s,t.</w:t>
      </w:r>
    </w:p>
    <w:p w14:paraId="0429BF35" w14:textId="264739B6" w:rsidR="005F6477" w:rsidRPr="003A0F77" w:rsidRDefault="005F6477"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w:t>
      </w:r>
      <w:r w:rsidR="00AC002C" w:rsidRPr="003A0F77">
        <w:rPr>
          <w:rFonts w:ascii="Times New Roman" w:hAnsi="Times New Roman" w:cs="Times New Roman"/>
          <w:sz w:val="26"/>
          <w:szCs w:val="26"/>
        </w:rPr>
        <w:t>S</w:t>
      </w:r>
      <w:r w:rsidRPr="003A0F77">
        <w:rPr>
          <w:rFonts w:ascii="Times New Roman" w:hAnsi="Times New Roman" w:cs="Times New Roman"/>
          <w:sz w:val="26"/>
          <w:szCs w:val="26"/>
        </w:rPr>
        <w:t>ử dụng được bộ thí nghiệm đo được quãng đường của vật rơi và thời gian tương ứng</w:t>
      </w:r>
      <w:r w:rsidR="007C50D1" w:rsidRPr="003A0F77">
        <w:rPr>
          <w:rFonts w:ascii="Times New Roman" w:hAnsi="Times New Roman" w:cs="Times New Roman"/>
          <w:sz w:val="26"/>
          <w:szCs w:val="26"/>
        </w:rPr>
        <w:t>..</w:t>
      </w:r>
    </w:p>
    <w:p w14:paraId="4CDE0E8E" w14:textId="5609354C" w:rsidR="005F6477" w:rsidRPr="003A0F77" w:rsidRDefault="005F6477"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Lập được bảng số liệu để ghi lại các số liệu, từ đó tính được gia tốc g trong các lần đo</w:t>
      </w:r>
    </w:p>
    <w:p w14:paraId="401AC4D9" w14:textId="5B39E5BA" w:rsidR="00F64F6B" w:rsidRPr="003A0F77" w:rsidRDefault="005F6477"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Vẽ được </w:t>
      </w:r>
      <w:r w:rsidR="00F64F6B" w:rsidRPr="003A0F77">
        <w:rPr>
          <w:rFonts w:ascii="Times New Roman" w:hAnsi="Times New Roman" w:cs="Times New Roman"/>
          <w:sz w:val="26"/>
          <w:szCs w:val="26"/>
        </w:rPr>
        <w:t xml:space="preserve">và mô tả </w:t>
      </w:r>
      <w:r w:rsidRPr="003A0F77">
        <w:rPr>
          <w:rFonts w:ascii="Times New Roman" w:hAnsi="Times New Roman" w:cs="Times New Roman"/>
          <w:sz w:val="26"/>
          <w:szCs w:val="26"/>
        </w:rPr>
        <w:t>đồ thị s(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w:t>
      </w:r>
      <w:r w:rsidR="00F64F6B" w:rsidRPr="003A0F77">
        <w:rPr>
          <w:rFonts w:ascii="Times New Roman" w:hAnsi="Times New Roman" w:cs="Times New Roman"/>
          <w:sz w:val="26"/>
          <w:szCs w:val="26"/>
        </w:rPr>
        <w:t>, nhận xét được dạng đồ thị s(t</w:t>
      </w:r>
      <w:r w:rsidR="00F64F6B" w:rsidRPr="003A0F77">
        <w:rPr>
          <w:rFonts w:ascii="Times New Roman" w:hAnsi="Times New Roman" w:cs="Times New Roman"/>
          <w:sz w:val="26"/>
          <w:szCs w:val="26"/>
          <w:vertAlign w:val="superscript"/>
        </w:rPr>
        <w:t>2</w:t>
      </w:r>
      <w:r w:rsidR="00F64F6B" w:rsidRPr="003A0F77">
        <w:rPr>
          <w:rFonts w:ascii="Times New Roman" w:hAnsi="Times New Roman" w:cs="Times New Roman"/>
          <w:sz w:val="26"/>
          <w:szCs w:val="26"/>
        </w:rPr>
        <w:t>) rồi rút ra kết luận về tính chất của chuyển động rơi tự do.</w:t>
      </w:r>
    </w:p>
    <w:p w14:paraId="6D4CD9CB" w14:textId="2B106E58" w:rsidR="000337C0" w:rsidRPr="003A0F77" w:rsidRDefault="000337C0" w:rsidP="009520DA">
      <w:pPr>
        <w:pStyle w:val="ListParagraph"/>
        <w:numPr>
          <w:ilvl w:val="0"/>
          <w:numId w:val="2"/>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phẩm chất</w:t>
      </w:r>
    </w:p>
    <w:p w14:paraId="3065F817" w14:textId="6FE54CB7" w:rsidR="003D0FD1" w:rsidRPr="003A0F77" w:rsidRDefault="003D0FD1"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hăm chỉ, trung thực, trách nhiệm trong thực hành và trong học tập</w:t>
      </w:r>
    </w:p>
    <w:p w14:paraId="384C3CAE" w14:textId="77777777" w:rsidR="000337C0" w:rsidRPr="003A0F77" w:rsidRDefault="000337C0" w:rsidP="009520DA">
      <w:pPr>
        <w:pStyle w:val="ListParagraph"/>
        <w:numPr>
          <w:ilvl w:val="0"/>
          <w:numId w:val="1"/>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hiết bị dạy học và học liệu</w:t>
      </w:r>
    </w:p>
    <w:p w14:paraId="5FC0AEDC" w14:textId="254BC8FD" w:rsidR="000337C0" w:rsidRPr="003A0F77" w:rsidRDefault="000337C0" w:rsidP="009520DA">
      <w:pPr>
        <w:pStyle w:val="ListParagraph"/>
        <w:numPr>
          <w:ilvl w:val="0"/>
          <w:numId w:val="7"/>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Giáo viên</w:t>
      </w:r>
    </w:p>
    <w:p w14:paraId="0340D96C" w14:textId="718192F7" w:rsidR="001A3CAF" w:rsidRPr="003A0F77" w:rsidRDefault="001A3CAF"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ác dụng cụ thí nghiệm trong phòng thí nghiệm dùng để đo gia tốc rơi tự do: máng đứng có gắn dây rọi, vật thép hình trụ, nam châm điện dùng để giữ và thả trụ thép, cổng quang điện, giá đỡ ba chân có vít chỉnh, đồ hồ do thời gian hiện số, công tắc kép.</w:t>
      </w:r>
    </w:p>
    <w:p w14:paraId="12F00219" w14:textId="008A1271" w:rsidR="006E5327" w:rsidRPr="003A0F77" w:rsidRDefault="006E5327"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iấy vẽ đồ thị</w:t>
      </w:r>
      <w:r w:rsidR="004D21ED" w:rsidRPr="003A0F77">
        <w:rPr>
          <w:rFonts w:ascii="Times New Roman" w:hAnsi="Times New Roman" w:cs="Times New Roman"/>
          <w:sz w:val="26"/>
          <w:szCs w:val="26"/>
        </w:rPr>
        <w:t xml:space="preserve">, giấy A3, keo dính </w:t>
      </w:r>
    </w:p>
    <w:tbl>
      <w:tblPr>
        <w:tblStyle w:val="TableGrid"/>
        <w:tblW w:w="0" w:type="auto"/>
        <w:tblInd w:w="1080" w:type="dxa"/>
        <w:tblLook w:val="04A0" w:firstRow="1" w:lastRow="0" w:firstColumn="1" w:lastColumn="0" w:noHBand="0" w:noVBand="1"/>
      </w:tblPr>
      <w:tblGrid>
        <w:gridCol w:w="9936"/>
      </w:tblGrid>
      <w:tr w:rsidR="004D21ED" w:rsidRPr="003A0F77" w14:paraId="37C0C828" w14:textId="77777777" w:rsidTr="004D21ED">
        <w:tc>
          <w:tcPr>
            <w:tcW w:w="11016" w:type="dxa"/>
          </w:tcPr>
          <w:p w14:paraId="69390522" w14:textId="77777777" w:rsidR="004D21ED" w:rsidRPr="003A0F77" w:rsidRDefault="004D21ED"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Kết quả đo gia tốc rơi tự do</w:t>
            </w:r>
          </w:p>
          <w:p w14:paraId="5FB5D0F6" w14:textId="77777777" w:rsidR="004D21ED" w:rsidRPr="003A0F77" w:rsidRDefault="004D21ED"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Nhóm………….</w:t>
            </w:r>
          </w:p>
          <w:p w14:paraId="4FD09AE5" w14:textId="076EB889" w:rsidR="004D21ED" w:rsidRPr="003A0F77" w:rsidRDefault="004D21ED"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Bảng số liệu</w:t>
            </w:r>
          </w:p>
          <w:tbl>
            <w:tblPr>
              <w:tblStyle w:val="TableGrid"/>
              <w:tblW w:w="0" w:type="auto"/>
              <w:tblLook w:val="04A0" w:firstRow="1" w:lastRow="0" w:firstColumn="1" w:lastColumn="0" w:noHBand="0" w:noVBand="1"/>
            </w:tblPr>
            <w:tblGrid>
              <w:gridCol w:w="1187"/>
              <w:gridCol w:w="938"/>
              <w:gridCol w:w="937"/>
              <w:gridCol w:w="937"/>
              <w:gridCol w:w="937"/>
              <w:gridCol w:w="937"/>
              <w:gridCol w:w="991"/>
              <w:gridCol w:w="977"/>
              <w:gridCol w:w="1869"/>
            </w:tblGrid>
            <w:tr w:rsidR="000A3947" w:rsidRPr="003A0F77" w14:paraId="409975F9" w14:textId="77777777" w:rsidTr="000A3947">
              <w:tc>
                <w:tcPr>
                  <w:tcW w:w="940" w:type="dxa"/>
                </w:tcPr>
                <w:p w14:paraId="0F699C17" w14:textId="003D2B88"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Lần đo</w:t>
                  </w:r>
                </w:p>
              </w:tc>
              <w:tc>
                <w:tcPr>
                  <w:tcW w:w="4800" w:type="dxa"/>
                  <w:gridSpan w:val="5"/>
                </w:tcPr>
                <w:p w14:paraId="7C7CF7D8" w14:textId="1C892031"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Thời gian rơi t (s)</w:t>
                  </w:r>
                </w:p>
              </w:tc>
              <w:tc>
                <w:tcPr>
                  <w:tcW w:w="1015" w:type="dxa"/>
                  <w:vMerge w:val="restart"/>
                </w:tcPr>
                <w:p w14:paraId="613D05AA" w14:textId="53EEDEF0" w:rsidR="000A3947" w:rsidRPr="003A0F77" w:rsidRDefault="00202D48" w:rsidP="00743C34">
                  <w:pPr>
                    <w:pStyle w:val="ListParagraph"/>
                    <w:spacing w:line="276" w:lineRule="auto"/>
                    <w:ind w:hanging="270"/>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t</m:t>
                              </m:r>
                            </m:e>
                          </m:acc>
                        </m:e>
                        <m:sub>
                          <m:r>
                            <w:rPr>
                              <w:rFonts w:ascii="Cambria Math" w:hAnsi="Cambria Math" w:cs="Times New Roman"/>
                              <w:sz w:val="26"/>
                              <w:szCs w:val="26"/>
                            </w:rPr>
                            <m:t>i</m:t>
                          </m:r>
                        </m:sub>
                      </m:sSub>
                    </m:oMath>
                  </m:oMathPara>
                </w:p>
              </w:tc>
              <w:tc>
                <w:tcPr>
                  <w:tcW w:w="990" w:type="dxa"/>
                  <w:vMerge w:val="restart"/>
                </w:tcPr>
                <w:p w14:paraId="7D0F2FAF" w14:textId="575FB570" w:rsidR="000A3947" w:rsidRPr="003A0F77" w:rsidRDefault="00202D48" w:rsidP="00743C34">
                  <w:pPr>
                    <w:pStyle w:val="ListParagraph"/>
                    <w:spacing w:line="276" w:lineRule="auto"/>
                    <w:ind w:hanging="270"/>
                    <w:jc w:val="both"/>
                    <w:rPr>
                      <w:rFonts w:ascii="Times New Roman" w:hAnsi="Times New Roman" w:cs="Times New Roman"/>
                      <w:sz w:val="26"/>
                      <w:szCs w:val="26"/>
                    </w:rPr>
                  </w:pPr>
                  <m:oMathPara>
                    <m:oMath>
                      <m:acc>
                        <m:accPr>
                          <m:chr m:val="̅"/>
                          <m:ctrlPr>
                            <w:rPr>
                              <w:rFonts w:ascii="Cambria Math" w:eastAsiaTheme="minorEastAsia" w:hAnsi="Cambria Math" w:cs="Times New Roman"/>
                              <w:i/>
                              <w:sz w:val="26"/>
                              <w:szCs w:val="26"/>
                            </w:rPr>
                          </m:ctrlPr>
                        </m:accPr>
                        <m:e>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i</m:t>
                              </m:r>
                            </m:sub>
                            <m:sup>
                              <m:r>
                                <w:rPr>
                                  <w:rFonts w:ascii="Cambria Math" w:eastAsiaTheme="minorEastAsia" w:hAnsi="Cambria Math" w:cs="Times New Roman"/>
                                  <w:sz w:val="26"/>
                                  <w:szCs w:val="26"/>
                                </w:rPr>
                                <m:t>2</m:t>
                              </m:r>
                            </m:sup>
                          </m:sSubSup>
                        </m:e>
                      </m:acc>
                    </m:oMath>
                  </m:oMathPara>
                </w:p>
              </w:tc>
              <w:tc>
                <w:tcPr>
                  <w:tcW w:w="1965" w:type="dxa"/>
                  <w:vMerge w:val="restart"/>
                </w:tcPr>
                <w:p w14:paraId="4AA5401D" w14:textId="7F69643E" w:rsidR="000A3947" w:rsidRPr="003A0F77" w:rsidRDefault="00202D48" w:rsidP="00743C34">
                  <w:pPr>
                    <w:pStyle w:val="ListParagraph"/>
                    <w:spacing w:line="276" w:lineRule="auto"/>
                    <w:ind w:hanging="270"/>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i</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num>
                        <m:den>
                          <m:acc>
                            <m:accPr>
                              <m:chr m:val="̅"/>
                              <m:ctrlPr>
                                <w:rPr>
                                  <w:rFonts w:ascii="Cambria Math" w:eastAsiaTheme="minorEastAsia" w:hAnsi="Cambria Math" w:cs="Times New Roman"/>
                                  <w:i/>
                                  <w:sz w:val="26"/>
                                  <w:szCs w:val="26"/>
                                </w:rPr>
                              </m:ctrlPr>
                            </m:accPr>
                            <m:e>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i</m:t>
                                  </m:r>
                                </m:sub>
                                <m:sup>
                                  <m:r>
                                    <w:rPr>
                                      <w:rFonts w:ascii="Cambria Math" w:eastAsiaTheme="minorEastAsia" w:hAnsi="Cambria Math" w:cs="Times New Roman"/>
                                      <w:sz w:val="26"/>
                                      <w:szCs w:val="26"/>
                                    </w:rPr>
                                    <m:t>2</m:t>
                                  </m:r>
                                </m:sup>
                              </m:sSubSup>
                            </m:e>
                          </m:acc>
                        </m:den>
                      </m:f>
                    </m:oMath>
                  </m:oMathPara>
                </w:p>
              </w:tc>
            </w:tr>
            <w:tr w:rsidR="000A3947" w:rsidRPr="003A0F77" w14:paraId="7E2FBEE4" w14:textId="77777777" w:rsidTr="000A3947">
              <w:tc>
                <w:tcPr>
                  <w:tcW w:w="940" w:type="dxa"/>
                </w:tcPr>
                <w:p w14:paraId="65C504A7" w14:textId="66A3BBB5"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S(m)</w:t>
                  </w:r>
                </w:p>
              </w:tc>
              <w:tc>
                <w:tcPr>
                  <w:tcW w:w="960" w:type="dxa"/>
                </w:tcPr>
                <w:p w14:paraId="52507A32" w14:textId="6FD1D906"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1</w:t>
                  </w:r>
                </w:p>
              </w:tc>
              <w:tc>
                <w:tcPr>
                  <w:tcW w:w="960" w:type="dxa"/>
                </w:tcPr>
                <w:p w14:paraId="746CAFD8" w14:textId="607FB204"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2</w:t>
                  </w:r>
                </w:p>
              </w:tc>
              <w:tc>
                <w:tcPr>
                  <w:tcW w:w="960" w:type="dxa"/>
                </w:tcPr>
                <w:p w14:paraId="08A2EFF4" w14:textId="1DDD2097"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3</w:t>
                  </w:r>
                </w:p>
              </w:tc>
              <w:tc>
                <w:tcPr>
                  <w:tcW w:w="960" w:type="dxa"/>
                </w:tcPr>
                <w:p w14:paraId="6DDC0821" w14:textId="4738123A"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4</w:t>
                  </w:r>
                </w:p>
              </w:tc>
              <w:tc>
                <w:tcPr>
                  <w:tcW w:w="960" w:type="dxa"/>
                </w:tcPr>
                <w:p w14:paraId="2D30C570" w14:textId="4D201EF3"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5</w:t>
                  </w:r>
                </w:p>
              </w:tc>
              <w:tc>
                <w:tcPr>
                  <w:tcW w:w="1015" w:type="dxa"/>
                  <w:vMerge/>
                </w:tcPr>
                <w:p w14:paraId="43131F72" w14:textId="77777777" w:rsidR="000A3947" w:rsidRPr="003A0F77" w:rsidRDefault="000A3947" w:rsidP="00743C34">
                  <w:pPr>
                    <w:pStyle w:val="ListParagraph"/>
                    <w:spacing w:line="276" w:lineRule="auto"/>
                    <w:ind w:hanging="270"/>
                    <w:jc w:val="both"/>
                    <w:rPr>
                      <w:rFonts w:ascii="Times New Roman" w:hAnsi="Times New Roman" w:cs="Times New Roman"/>
                      <w:sz w:val="26"/>
                      <w:szCs w:val="26"/>
                    </w:rPr>
                  </w:pPr>
                </w:p>
              </w:tc>
              <w:tc>
                <w:tcPr>
                  <w:tcW w:w="990" w:type="dxa"/>
                  <w:vMerge/>
                </w:tcPr>
                <w:p w14:paraId="4FAA3660" w14:textId="77777777" w:rsidR="000A3947" w:rsidRPr="003A0F77" w:rsidRDefault="000A3947" w:rsidP="00743C34">
                  <w:pPr>
                    <w:pStyle w:val="ListParagraph"/>
                    <w:spacing w:line="276" w:lineRule="auto"/>
                    <w:ind w:hanging="270"/>
                    <w:jc w:val="both"/>
                    <w:rPr>
                      <w:rFonts w:ascii="Times New Roman" w:hAnsi="Times New Roman" w:cs="Times New Roman"/>
                      <w:sz w:val="26"/>
                      <w:szCs w:val="26"/>
                    </w:rPr>
                  </w:pPr>
                </w:p>
              </w:tc>
              <w:tc>
                <w:tcPr>
                  <w:tcW w:w="1965" w:type="dxa"/>
                  <w:vMerge/>
                </w:tcPr>
                <w:p w14:paraId="4FF4D22C" w14:textId="77777777" w:rsidR="000A3947" w:rsidRPr="003A0F77" w:rsidRDefault="000A3947" w:rsidP="00743C34">
                  <w:pPr>
                    <w:pStyle w:val="ListParagraph"/>
                    <w:spacing w:line="276" w:lineRule="auto"/>
                    <w:ind w:hanging="270"/>
                    <w:jc w:val="both"/>
                    <w:rPr>
                      <w:rFonts w:ascii="Times New Roman" w:hAnsi="Times New Roman" w:cs="Times New Roman"/>
                      <w:sz w:val="26"/>
                      <w:szCs w:val="26"/>
                    </w:rPr>
                  </w:pPr>
                </w:p>
              </w:tc>
            </w:tr>
            <w:tr w:rsidR="0064069C" w:rsidRPr="003A0F77" w14:paraId="49E97B05" w14:textId="77777777" w:rsidTr="000A3947">
              <w:tc>
                <w:tcPr>
                  <w:tcW w:w="940" w:type="dxa"/>
                </w:tcPr>
                <w:p w14:paraId="2761A44D"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67E8EE38"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6E07C8C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3BAEBD2F"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399C78C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42D28026"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015" w:type="dxa"/>
                </w:tcPr>
                <w:p w14:paraId="208B1670"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90" w:type="dxa"/>
                </w:tcPr>
                <w:p w14:paraId="12E877FE"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965" w:type="dxa"/>
                </w:tcPr>
                <w:p w14:paraId="7B5012AD"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r>
            <w:tr w:rsidR="0064069C" w:rsidRPr="003A0F77" w14:paraId="53BF9537" w14:textId="77777777" w:rsidTr="000A3947">
              <w:tc>
                <w:tcPr>
                  <w:tcW w:w="940" w:type="dxa"/>
                </w:tcPr>
                <w:p w14:paraId="685883E6"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26C8F3C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063D28B6"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734F748D"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4A374C65"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467A8C3E"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015" w:type="dxa"/>
                </w:tcPr>
                <w:p w14:paraId="6663004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90" w:type="dxa"/>
                </w:tcPr>
                <w:p w14:paraId="7F0EE195"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965" w:type="dxa"/>
                </w:tcPr>
                <w:p w14:paraId="78F11500"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r>
            <w:tr w:rsidR="0064069C" w:rsidRPr="003A0F77" w14:paraId="350C7AAB" w14:textId="77777777" w:rsidTr="000A3947">
              <w:tc>
                <w:tcPr>
                  <w:tcW w:w="940" w:type="dxa"/>
                </w:tcPr>
                <w:p w14:paraId="341BEA88"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2E012485"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7CE2D63C"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2541A66C"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629A42FE"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5308E83C"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015" w:type="dxa"/>
                </w:tcPr>
                <w:p w14:paraId="17C2171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90" w:type="dxa"/>
                </w:tcPr>
                <w:p w14:paraId="0BFCD0A2"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965" w:type="dxa"/>
                </w:tcPr>
                <w:p w14:paraId="7CDC9351"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r>
          </w:tbl>
          <w:p w14:paraId="3DAA15A5"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p w14:paraId="7597DB36" w14:textId="77777777" w:rsidR="004D21ED" w:rsidRPr="003A0F77" w:rsidRDefault="000A3947" w:rsidP="00743C34">
            <w:pPr>
              <w:pStyle w:val="ListParagraph"/>
              <w:spacing w:line="276" w:lineRule="auto"/>
              <w:ind w:hanging="270"/>
              <w:jc w:val="both"/>
              <w:rPr>
                <w:rFonts w:ascii="Times New Roman" w:eastAsiaTheme="minorEastAsia" w:hAnsi="Times New Roman" w:cs="Times New Roman"/>
                <w:sz w:val="26"/>
                <w:szCs w:val="26"/>
              </w:rPr>
            </w:pPr>
            <w:r w:rsidRPr="003A0F77">
              <w:rPr>
                <w:rFonts w:ascii="Times New Roman" w:hAnsi="Times New Roman" w:cs="Times New Roman"/>
                <w:sz w:val="26"/>
                <w:szCs w:val="26"/>
              </w:rPr>
              <w:t xml:space="preserve">Với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t</m:t>
                      </m:r>
                    </m:e>
                  </m:acc>
                </m:e>
                <m:sub>
                  <m:r>
                    <w:rPr>
                      <w:rFonts w:ascii="Cambria Math" w:hAnsi="Cambria Math" w:cs="Times New Roman"/>
                      <w:sz w:val="26"/>
                      <w:szCs w:val="26"/>
                    </w:rPr>
                    <m:t>i</m:t>
                  </m:r>
                </m:sub>
              </m:sSub>
            </m:oMath>
            <w:r w:rsidRPr="003A0F77">
              <w:rPr>
                <w:rFonts w:ascii="Times New Roman" w:hAnsi="Times New Roman" w:cs="Times New Roman"/>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5</m:t>
                      </m:r>
                    </m:sub>
                  </m:sSub>
                </m:num>
                <m:den>
                  <m:r>
                    <w:rPr>
                      <w:rFonts w:ascii="Cambria Math" w:hAnsi="Cambria Math" w:cs="Times New Roman"/>
                      <w:sz w:val="26"/>
                      <w:szCs w:val="26"/>
                    </w:rPr>
                    <m:t>5</m:t>
                  </m:r>
                </m:den>
              </m:f>
            </m:oMath>
          </w:p>
          <w:p w14:paraId="1FCA8799" w14:textId="3B4E1E51" w:rsidR="001749EC" w:rsidRPr="003A0F77" w:rsidRDefault="001749EC" w:rsidP="00743C34">
            <w:pPr>
              <w:pStyle w:val="ListParagraph"/>
              <w:spacing w:line="276" w:lineRule="auto"/>
              <w:ind w:hanging="270"/>
              <w:jc w:val="both"/>
              <w:rPr>
                <w:rFonts w:ascii="Times New Roman" w:hAnsi="Times New Roman" w:cs="Times New Roman"/>
                <w:sz w:val="26"/>
                <w:szCs w:val="26"/>
              </w:rPr>
            </w:pPr>
          </w:p>
        </w:tc>
      </w:tr>
    </w:tbl>
    <w:p w14:paraId="4BF236A4" w14:textId="77777777" w:rsidR="004D21ED" w:rsidRPr="003A0F77" w:rsidRDefault="004D21ED" w:rsidP="00743C34">
      <w:pPr>
        <w:pStyle w:val="ListParagraph"/>
        <w:spacing w:after="0"/>
        <w:ind w:hanging="270"/>
        <w:jc w:val="both"/>
        <w:rPr>
          <w:rFonts w:ascii="Times New Roman" w:hAnsi="Times New Roman" w:cs="Times New Roman"/>
          <w:sz w:val="26"/>
          <w:szCs w:val="26"/>
        </w:rPr>
      </w:pPr>
    </w:p>
    <w:p w14:paraId="3E184C10" w14:textId="31454E14" w:rsidR="000337C0" w:rsidRPr="003A0F77" w:rsidRDefault="000337C0" w:rsidP="009520DA">
      <w:pPr>
        <w:pStyle w:val="ListParagraph"/>
        <w:numPr>
          <w:ilvl w:val="0"/>
          <w:numId w:val="7"/>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ọc sinh</w:t>
      </w:r>
    </w:p>
    <w:p w14:paraId="4AD12F2E" w14:textId="77F10E5D" w:rsidR="001C6633" w:rsidRPr="003A0F77" w:rsidRDefault="00D25B68"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Xem lại cách hoạt động của cổng quang điện, đồng hồ đo hiện số trong phòng thí nghiệm</w:t>
      </w:r>
    </w:p>
    <w:p w14:paraId="452AD176" w14:textId="77777777" w:rsidR="000337C0" w:rsidRPr="003A0F77" w:rsidRDefault="000337C0" w:rsidP="009520DA">
      <w:pPr>
        <w:pStyle w:val="ListParagraph"/>
        <w:numPr>
          <w:ilvl w:val="0"/>
          <w:numId w:val="1"/>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iến trình dạy học</w:t>
      </w:r>
    </w:p>
    <w:p w14:paraId="16B278EE" w14:textId="77777777" w:rsidR="000337C0" w:rsidRPr="003A0F77" w:rsidRDefault="000337C0" w:rsidP="009520DA">
      <w:pPr>
        <w:pStyle w:val="ListParagraph"/>
        <w:numPr>
          <w:ilvl w:val="0"/>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1: khởi động</w:t>
      </w:r>
    </w:p>
    <w:p w14:paraId="57D60CDD" w14:textId="77777777" w:rsidR="000337C0" w:rsidRPr="003A0F77" w:rsidRDefault="000337C0" w:rsidP="009520DA">
      <w:pPr>
        <w:pStyle w:val="ListParagraph"/>
        <w:numPr>
          <w:ilvl w:val="0"/>
          <w:numId w:val="4"/>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 xml:space="preserve">Mục tiêu: </w:t>
      </w:r>
    </w:p>
    <w:p w14:paraId="49B86249" w14:textId="77777777" w:rsidR="000337C0" w:rsidRPr="003A0F77" w:rsidRDefault="000337C0" w:rsidP="00743C34">
      <w:pPr>
        <w:pStyle w:val="NormalWeb"/>
        <w:spacing w:before="0" w:beforeAutospacing="0" w:after="0" w:afterAutospacing="0" w:line="276" w:lineRule="auto"/>
        <w:ind w:left="720" w:hanging="270"/>
        <w:jc w:val="both"/>
        <w:rPr>
          <w:sz w:val="26"/>
          <w:szCs w:val="26"/>
        </w:rPr>
      </w:pPr>
      <w:r w:rsidRPr="003A0F77">
        <w:rPr>
          <w:color w:val="000000"/>
          <w:sz w:val="26"/>
          <w:szCs w:val="26"/>
        </w:rPr>
        <w:t>- Tăng sự thu hút, tạo hứng thú học tập cho HS.</w:t>
      </w:r>
    </w:p>
    <w:p w14:paraId="419F68DB" w14:textId="786F8D61" w:rsidR="000337C0" w:rsidRPr="003A0F77" w:rsidRDefault="000337C0" w:rsidP="00743C34">
      <w:pPr>
        <w:pStyle w:val="NormalWeb"/>
        <w:spacing w:before="0" w:beforeAutospacing="0" w:after="0" w:afterAutospacing="0" w:line="276" w:lineRule="auto"/>
        <w:ind w:left="720" w:hanging="270"/>
        <w:jc w:val="both"/>
        <w:rPr>
          <w:sz w:val="26"/>
          <w:szCs w:val="26"/>
        </w:rPr>
      </w:pPr>
      <w:r w:rsidRPr="003A0F77">
        <w:rPr>
          <w:color w:val="000000"/>
          <w:sz w:val="26"/>
          <w:szCs w:val="26"/>
        </w:rPr>
        <w:t xml:space="preserve">- Làm bộc lộ những hiểu biết, kiến thức có sẵn của học sinh </w:t>
      </w:r>
      <w:r w:rsidR="008C6CB6" w:rsidRPr="003A0F77">
        <w:rPr>
          <w:color w:val="000000"/>
          <w:sz w:val="26"/>
          <w:szCs w:val="26"/>
        </w:rPr>
        <w:t>để nêu được phương án xác định phương rơi thẳng đứng của vật rơi tự do và phương án đo gia tốc của vật rơi tự do</w:t>
      </w:r>
    </w:p>
    <w:p w14:paraId="1B866756" w14:textId="62AF5CE6" w:rsidR="000337C0" w:rsidRPr="003A0F77" w:rsidRDefault="000337C0" w:rsidP="009520DA">
      <w:pPr>
        <w:pStyle w:val="ListParagraph"/>
        <w:numPr>
          <w:ilvl w:val="0"/>
          <w:numId w:val="4"/>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00484F4A" w:rsidRPr="003A0F77">
        <w:rPr>
          <w:rFonts w:ascii="Times New Roman" w:hAnsi="Times New Roman" w:cs="Times New Roman"/>
          <w:b/>
          <w:bCs/>
          <w:sz w:val="26"/>
          <w:szCs w:val="26"/>
        </w:rPr>
        <w:t xml:space="preserve"> </w:t>
      </w:r>
      <w:r w:rsidR="00484F4A" w:rsidRPr="003A0F77">
        <w:rPr>
          <w:rFonts w:ascii="Times New Roman" w:hAnsi="Times New Roman" w:cs="Times New Roman"/>
          <w:sz w:val="26"/>
          <w:szCs w:val="26"/>
        </w:rPr>
        <w:t xml:space="preserve">HS </w:t>
      </w:r>
      <w:r w:rsidR="008C6CB6" w:rsidRPr="003A0F77">
        <w:rPr>
          <w:rFonts w:ascii="Times New Roman" w:hAnsi="Times New Roman" w:cs="Times New Roman"/>
          <w:sz w:val="26"/>
          <w:szCs w:val="26"/>
        </w:rPr>
        <w:t>thảo luận làm thế nào để chứng tỏ rằng vật rơi tự do theo phương thẳng đứng, làm thế nào đo được gia tốc của vật rơi tự do</w:t>
      </w:r>
      <w:r w:rsidRPr="003A0F77">
        <w:rPr>
          <w:rFonts w:ascii="Times New Roman" w:hAnsi="Times New Roman" w:cs="Times New Roman"/>
          <w:sz w:val="26"/>
          <w:szCs w:val="26"/>
        </w:rPr>
        <w:t xml:space="preserve"> </w:t>
      </w:r>
    </w:p>
    <w:p w14:paraId="3C08BBF3" w14:textId="2AB5F733" w:rsidR="000337C0" w:rsidRPr="003A0F77" w:rsidRDefault="000337C0" w:rsidP="009520DA">
      <w:pPr>
        <w:pStyle w:val="ListParagraph"/>
        <w:numPr>
          <w:ilvl w:val="0"/>
          <w:numId w:val="4"/>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081FD15E" w14:textId="1900488E" w:rsidR="00484F4A"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Phương án xác định phương thẳng đứng của vật rơi tự do: dùng dây rọi xác định phương thẳng đứng khi rơi</w:t>
      </w:r>
    </w:p>
    <w:p w14:paraId="7617FD75" w14:textId="680EE46F" w:rsidR="00A74104"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Phương án xác định đo gia tốc: đo quãng đường đi được và thời gian rơi tương ứng</w:t>
      </w:r>
    </w:p>
    <w:p w14:paraId="5BA1B97D" w14:textId="77777777" w:rsidR="000337C0" w:rsidRPr="003A0F77" w:rsidRDefault="000337C0" w:rsidP="009520DA">
      <w:pPr>
        <w:pStyle w:val="ListParagraph"/>
        <w:numPr>
          <w:ilvl w:val="0"/>
          <w:numId w:val="4"/>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50FEB134" w14:textId="3C201CEF" w:rsidR="000337C0"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yêu cầu HS nêu đặc điểm của vật rơi tự do.</w:t>
      </w:r>
    </w:p>
    <w:p w14:paraId="3702D83D" w14:textId="330B4338" w:rsidR="00A74104"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lại đặc điểm của vật rơi tự do.</w:t>
      </w:r>
    </w:p>
    <w:p w14:paraId="751F5619" w14:textId="77777777" w:rsidR="00AF4DCA"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yêu cầu HS thảo luận</w:t>
      </w:r>
      <w:r w:rsidR="00AF4DCA" w:rsidRPr="003A0F77">
        <w:rPr>
          <w:rFonts w:ascii="Times New Roman" w:hAnsi="Times New Roman" w:cs="Times New Roman"/>
          <w:sz w:val="26"/>
          <w:szCs w:val="26"/>
        </w:rPr>
        <w:t xml:space="preserve"> hai vấn đề sau:</w:t>
      </w:r>
    </w:p>
    <w:p w14:paraId="521E94E2" w14:textId="42E5E42E" w:rsidR="00A74104" w:rsidRPr="003A0F77" w:rsidRDefault="00AF4DCA"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Vấn đề 1:</w:t>
      </w:r>
      <w:r w:rsidR="00A74104" w:rsidRPr="003A0F77">
        <w:rPr>
          <w:rFonts w:ascii="Times New Roman" w:hAnsi="Times New Roman" w:cs="Times New Roman"/>
          <w:sz w:val="26"/>
          <w:szCs w:val="26"/>
        </w:rPr>
        <w:t xml:space="preserve"> cho biết làm thế nào để chứng tỏ được phương của vật rơi tự do là phương thẳng đứng</w:t>
      </w:r>
      <w:r w:rsidRPr="003A0F77">
        <w:rPr>
          <w:rFonts w:ascii="Times New Roman" w:hAnsi="Times New Roman" w:cs="Times New Roman"/>
          <w:sz w:val="26"/>
          <w:szCs w:val="26"/>
        </w:rPr>
        <w:t>.</w:t>
      </w:r>
    </w:p>
    <w:p w14:paraId="086F8C2F" w14:textId="1D17A303" w:rsidR="00AF4DCA" w:rsidRPr="003A0F77" w:rsidRDefault="00AF4DCA"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Vấn đề 2:Các vật rơi tự do chuyển động rất nhanh, làm thế nào để đo gia tốc của vật rơi tự do.</w:t>
      </w:r>
    </w:p>
    <w:p w14:paraId="2ED56DFA" w14:textId="5307CD2A" w:rsidR="00AF4DCA" w:rsidRPr="003A0F77" w:rsidRDefault="00AF4DCA"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ảo luận nhóm theo bàn, trả lời hai vấn đề trên</w:t>
      </w:r>
    </w:p>
    <w:p w14:paraId="55E105A9" w14:textId="77777777" w:rsidR="000337C0" w:rsidRPr="003A0F77" w:rsidRDefault="000337C0" w:rsidP="009520DA">
      <w:pPr>
        <w:pStyle w:val="ListParagraph"/>
        <w:numPr>
          <w:ilvl w:val="0"/>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2: hình thành kiến thức</w:t>
      </w:r>
    </w:p>
    <w:p w14:paraId="34A30235" w14:textId="3499667B" w:rsidR="000337C0" w:rsidRPr="003A0F77" w:rsidRDefault="00895859" w:rsidP="009520DA">
      <w:pPr>
        <w:pStyle w:val="ListParagraph"/>
        <w:numPr>
          <w:ilvl w:val="1"/>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hiết kế phương án thí nghiệm</w:t>
      </w:r>
    </w:p>
    <w:p w14:paraId="2F2A45D4" w14:textId="787AC343" w:rsidR="001A3CAF" w:rsidRPr="003A0F77" w:rsidRDefault="000337C0" w:rsidP="009520DA">
      <w:pPr>
        <w:pStyle w:val="ListParagraph"/>
        <w:numPr>
          <w:ilvl w:val="0"/>
          <w:numId w:val="5"/>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Mục tiêu:</w:t>
      </w:r>
      <w:r w:rsidRPr="003A0F77">
        <w:rPr>
          <w:rFonts w:ascii="Times New Roman" w:hAnsi="Times New Roman" w:cs="Times New Roman"/>
          <w:sz w:val="26"/>
          <w:szCs w:val="26"/>
        </w:rPr>
        <w:t xml:space="preserve"> </w:t>
      </w:r>
      <w:r w:rsidR="00FE6305" w:rsidRPr="003A0F77">
        <w:rPr>
          <w:rFonts w:ascii="Times New Roman" w:hAnsi="Times New Roman" w:cs="Times New Roman"/>
          <w:sz w:val="26"/>
          <w:szCs w:val="26"/>
        </w:rPr>
        <w:t>HS nêu được phương án sử dụng các thiết bị trong phòng thí nghiệm: : máng đứng có gắn dây rọi, vật thép hình trụ, nam châm điện dùng để giữ và thả trụ thép, cổng quang điện, giá đỡ ba chân có vít chỉnh, đồ hồ do thời gian hiện số, công tắc kép để đo gia tốc rơi tự do và kiểm tra phương rơi thẳng đứng của vật rơi tự do</w:t>
      </w:r>
    </w:p>
    <w:p w14:paraId="5582041B" w14:textId="77777777" w:rsidR="004E3243" w:rsidRPr="003A0F77" w:rsidRDefault="000337C0" w:rsidP="009520DA">
      <w:pPr>
        <w:pStyle w:val="ListParagraph"/>
        <w:numPr>
          <w:ilvl w:val="0"/>
          <w:numId w:val="5"/>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Nội dung:</w:t>
      </w:r>
    </w:p>
    <w:p w14:paraId="2ED86231" w14:textId="7AE5AB6C" w:rsidR="000337C0" w:rsidRPr="003A0F77" w:rsidRDefault="000337C0"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w:t>
      </w:r>
      <w:r w:rsidR="001A3CAF" w:rsidRPr="003A0F77">
        <w:rPr>
          <w:rFonts w:ascii="Times New Roman" w:hAnsi="Times New Roman" w:cs="Times New Roman"/>
          <w:sz w:val="26"/>
          <w:szCs w:val="26"/>
        </w:rPr>
        <w:t>HS thảo luận nhóm để rút ra được phương án thí nghiệm</w:t>
      </w:r>
      <w:r w:rsidR="004E3243" w:rsidRPr="003A0F77">
        <w:rPr>
          <w:rFonts w:ascii="Times New Roman" w:hAnsi="Times New Roman" w:cs="Times New Roman"/>
          <w:sz w:val="26"/>
          <w:szCs w:val="26"/>
        </w:rPr>
        <w:t>.</w:t>
      </w:r>
    </w:p>
    <w:p w14:paraId="3E3BADAB" w14:textId="335AEED9" w:rsidR="000337C0" w:rsidRPr="003A0F77" w:rsidRDefault="000337C0" w:rsidP="009520DA">
      <w:pPr>
        <w:pStyle w:val="ListParagraph"/>
        <w:numPr>
          <w:ilvl w:val="0"/>
          <w:numId w:val="5"/>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4289D08D" w14:textId="18A1E90A" w:rsidR="001A3CAF" w:rsidRPr="003A0F77" w:rsidRDefault="001A3CAF" w:rsidP="009520DA">
      <w:pPr>
        <w:pStyle w:val="ListParagraph"/>
        <w:numPr>
          <w:ilvl w:val="0"/>
          <w:numId w:val="6"/>
        </w:numPr>
        <w:spacing w:after="0"/>
        <w:ind w:left="720" w:hanging="270"/>
        <w:jc w:val="both"/>
        <w:rPr>
          <w:rFonts w:ascii="Times New Roman" w:hAnsi="Times New Roman" w:cs="Times New Roman"/>
          <w:b/>
          <w:bCs/>
          <w:sz w:val="26"/>
          <w:szCs w:val="26"/>
        </w:rPr>
      </w:pPr>
      <w:r w:rsidRPr="003A0F77">
        <w:rPr>
          <w:rFonts w:ascii="Times New Roman" w:hAnsi="Times New Roman" w:cs="Times New Roman"/>
          <w:sz w:val="26"/>
          <w:szCs w:val="26"/>
        </w:rPr>
        <w:t xml:space="preserve">Công thức tính gia tốc rơi tự do: g= </w:t>
      </w:r>
      <m:oMath>
        <m:f>
          <m:fPr>
            <m:ctrlPr>
              <w:rPr>
                <w:rFonts w:ascii="Cambria Math" w:hAnsi="Cambria Math" w:cs="Times New Roman"/>
                <w:i/>
                <w:sz w:val="26"/>
                <w:szCs w:val="26"/>
              </w:rPr>
            </m:ctrlPr>
          </m:fPr>
          <m:num>
            <m:r>
              <w:rPr>
                <w:rFonts w:ascii="Cambria Math" w:hAnsi="Cambria Math" w:cs="Times New Roman"/>
                <w:sz w:val="26"/>
                <w:szCs w:val="26"/>
              </w:rPr>
              <m:t>2s</m:t>
            </m:r>
          </m:num>
          <m:den>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den>
        </m:f>
      </m:oMath>
    </w:p>
    <w:p w14:paraId="1675ED3E" w14:textId="59E1ACB2" w:rsidR="00FE6305" w:rsidRPr="003A0F77" w:rsidRDefault="00FE6305"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Để xác định gia tốc rơi tự do cần đo quãng đường vật rơi được và thời gian rơi tương ứng.</w:t>
      </w:r>
    </w:p>
    <w:p w14:paraId="3EBA28FD" w14:textId="77777777" w:rsidR="00344160" w:rsidRPr="003A0F77" w:rsidRDefault="00344160" w:rsidP="009520DA">
      <w:pPr>
        <w:pStyle w:val="ListParagraph"/>
        <w:numPr>
          <w:ilvl w:val="0"/>
          <w:numId w:val="6"/>
        </w:numPr>
        <w:spacing w:after="0"/>
        <w:ind w:left="720" w:hanging="270"/>
        <w:jc w:val="both"/>
        <w:rPr>
          <w:rFonts w:ascii="Times New Roman" w:hAnsi="Times New Roman" w:cs="Times New Roman"/>
          <w:b/>
          <w:bCs/>
          <w:sz w:val="26"/>
          <w:szCs w:val="26"/>
        </w:rPr>
      </w:pPr>
      <w:r w:rsidRPr="003A0F77">
        <w:rPr>
          <w:rFonts w:ascii="Times New Roman" w:hAnsi="Times New Roman" w:cs="Times New Roman"/>
          <w:color w:val="000000"/>
          <w:sz w:val="26"/>
          <w:szCs w:val="26"/>
          <w:shd w:val="clear" w:color="auto" w:fill="FFFFFF"/>
        </w:rPr>
        <w:t>Để trụ thép rơi qua cổng quang điện cần chú ý điều chỉnh máng thẳng đứng (quan sát dây rọi) đồng thời điều chỉnh cổng quang điện để trụ thép rơi qua cổng quang điện.</w:t>
      </w:r>
    </w:p>
    <w:p w14:paraId="41AB04C0" w14:textId="31C0CA37" w:rsidR="00FE6305" w:rsidRPr="003A0F77" w:rsidRDefault="00344160" w:rsidP="009520DA">
      <w:pPr>
        <w:pStyle w:val="ListParagraph"/>
        <w:numPr>
          <w:ilvl w:val="0"/>
          <w:numId w:val="6"/>
        </w:numPr>
        <w:spacing w:after="0"/>
        <w:ind w:left="720" w:hanging="270"/>
        <w:jc w:val="both"/>
        <w:rPr>
          <w:rFonts w:ascii="Times New Roman" w:hAnsi="Times New Roman" w:cs="Times New Roman"/>
          <w:b/>
          <w:bCs/>
          <w:sz w:val="26"/>
          <w:szCs w:val="26"/>
        </w:rPr>
      </w:pPr>
      <w:r w:rsidRPr="003A0F77">
        <w:rPr>
          <w:rFonts w:ascii="Times New Roman" w:hAnsi="Times New Roman" w:cs="Times New Roman"/>
          <w:color w:val="000000"/>
          <w:sz w:val="26"/>
          <w:szCs w:val="26"/>
          <w:shd w:val="clear" w:color="auto" w:fill="FFFFFF"/>
        </w:rPr>
        <w:t>Cần đặt đồng hồ đo thời gian hiện số ở chế độ </w:t>
      </w:r>
      <w:r w:rsidRPr="003A0F77">
        <w:rPr>
          <w:rStyle w:val="mjxassistivemathml"/>
          <w:rFonts w:ascii="Times New Roman" w:hAnsi="Times New Roman" w:cs="Times New Roman"/>
          <w:color w:val="000000"/>
          <w:sz w:val="26"/>
          <w:szCs w:val="26"/>
          <w:bdr w:val="none" w:sz="0" w:space="0" w:color="auto" w:frame="1"/>
        </w:rPr>
        <w:t>A↔B</w:t>
      </w:r>
      <w:r w:rsidRPr="003A0F77">
        <w:rPr>
          <w:rFonts w:ascii="Times New Roman" w:hAnsi="Times New Roman" w:cs="Times New Roman"/>
          <w:color w:val="000000"/>
          <w:sz w:val="26"/>
          <w:szCs w:val="26"/>
          <w:shd w:val="clear" w:color="auto" w:fill="FFFFFF"/>
        </w:rPr>
        <w:t> để đo được đại lượng cần đo.</w:t>
      </w:r>
    </w:p>
    <w:p w14:paraId="54D252F0" w14:textId="451B1760" w:rsidR="000337C0" w:rsidRPr="003A0F77" w:rsidRDefault="000337C0" w:rsidP="009520DA">
      <w:pPr>
        <w:pStyle w:val="ListParagraph"/>
        <w:numPr>
          <w:ilvl w:val="0"/>
          <w:numId w:val="5"/>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3DF52790" w14:textId="662BBB8A" w:rsidR="006E5327" w:rsidRPr="003A0F77" w:rsidRDefault="006E5327"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iới thiệu các dụng cụ thí nghiệm trong phòng thí nghiệm.</w:t>
      </w:r>
    </w:p>
    <w:p w14:paraId="36C681C3" w14:textId="73ED5BB0"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chia lớp thành 4 nhóm, phát dụng cụ thí nghiệm cho các nhóm</w:t>
      </w:r>
    </w:p>
    <w:p w14:paraId="3B5C8C07" w14:textId="0FBC1819" w:rsidR="00FE6305" w:rsidRPr="003A0F77" w:rsidRDefault="004E324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 xml:space="preserve">GV </w:t>
      </w:r>
      <w:r w:rsidR="00FE6305" w:rsidRPr="003A0F77">
        <w:rPr>
          <w:rFonts w:ascii="Times New Roman" w:hAnsi="Times New Roman" w:cs="Times New Roman"/>
          <w:sz w:val="26"/>
          <w:szCs w:val="26"/>
        </w:rPr>
        <w:t>Yêu cầu HS thảo luận nhóm theo bàn trả lời các câu hỏi về phương án thí nghiệm trong SHS trang 47</w:t>
      </w:r>
    </w:p>
    <w:p w14:paraId="123C3BEC" w14:textId="36F35525" w:rsidR="004E3243" w:rsidRPr="003A0F77" w:rsidRDefault="004E324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ảo luận trả lời các câu hỏi về phương án thí nghiệm trong SHS trang 47, câu trả lời ghi vào vở.</w:t>
      </w:r>
    </w:p>
    <w:p w14:paraId="30164635" w14:textId="13D68BD7" w:rsidR="004E3243" w:rsidRPr="003A0F77" w:rsidRDefault="004E324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ọi đại diện một nhóm HS trình bày kết quả thảo luận</w:t>
      </w:r>
    </w:p>
    <w:p w14:paraId="549C6DF4" w14:textId="352CAF98" w:rsidR="000337C0" w:rsidRPr="003A0F77" w:rsidRDefault="00895859" w:rsidP="009520DA">
      <w:pPr>
        <w:pStyle w:val="ListParagraph"/>
        <w:numPr>
          <w:ilvl w:val="1"/>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iến hành thí nghiệm</w:t>
      </w:r>
    </w:p>
    <w:p w14:paraId="10330522" w14:textId="6A7CB6B2" w:rsidR="000337C0" w:rsidRPr="003A0F77" w:rsidRDefault="008F76B2" w:rsidP="009520DA">
      <w:pPr>
        <w:pStyle w:val="ListParagraph"/>
        <w:numPr>
          <w:ilvl w:val="0"/>
          <w:numId w:val="8"/>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 xml:space="preserve"> Mục tiêu:</w:t>
      </w:r>
    </w:p>
    <w:p w14:paraId="1F0D897D" w14:textId="18FE0084" w:rsidR="008F76B2" w:rsidRPr="003A0F77" w:rsidRDefault="000337C0"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w:t>
      </w:r>
      <w:r w:rsidR="008F76B2" w:rsidRPr="003A0F77">
        <w:rPr>
          <w:rFonts w:ascii="Times New Roman" w:hAnsi="Times New Roman" w:cs="Times New Roman"/>
          <w:sz w:val="26"/>
          <w:szCs w:val="26"/>
        </w:rPr>
        <w:t>HS nêu được các bước tiến hành thí nghiệm</w:t>
      </w:r>
      <w:r w:rsidR="006E5327" w:rsidRPr="003A0F77">
        <w:rPr>
          <w:rFonts w:ascii="Times New Roman" w:hAnsi="Times New Roman" w:cs="Times New Roman"/>
          <w:sz w:val="26"/>
          <w:szCs w:val="26"/>
        </w:rPr>
        <w:t xml:space="preserve"> và tiến hành theo các bước đã chọn</w:t>
      </w:r>
    </w:p>
    <w:p w14:paraId="2713253C" w14:textId="3A3355E1" w:rsidR="000337C0" w:rsidRPr="003A0F77" w:rsidRDefault="000337C0" w:rsidP="009520DA">
      <w:pPr>
        <w:pStyle w:val="ListParagraph"/>
        <w:numPr>
          <w:ilvl w:val="0"/>
          <w:numId w:val="8"/>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Pr="003A0F77">
        <w:rPr>
          <w:rFonts w:ascii="Times New Roman" w:hAnsi="Times New Roman" w:cs="Times New Roman"/>
          <w:sz w:val="26"/>
          <w:szCs w:val="26"/>
        </w:rPr>
        <w:t xml:space="preserve">: </w:t>
      </w:r>
    </w:p>
    <w:p w14:paraId="5F1ACC88" w14:textId="5CCF7AB5" w:rsidR="000337C0"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ảo luận nêu các bước tiến hành thí nghiệm</w:t>
      </w:r>
    </w:p>
    <w:p w14:paraId="4060E378" w14:textId="77777777" w:rsidR="00603159" w:rsidRPr="003A0F77" w:rsidRDefault="000337C0" w:rsidP="009520DA">
      <w:pPr>
        <w:pStyle w:val="ListParagraph"/>
        <w:numPr>
          <w:ilvl w:val="0"/>
          <w:numId w:val="8"/>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r w:rsidR="00603159" w:rsidRPr="003A0F77">
        <w:rPr>
          <w:rFonts w:ascii="Times New Roman" w:hAnsi="Times New Roman" w:cs="Times New Roman"/>
          <w:b/>
          <w:bCs/>
          <w:sz w:val="26"/>
          <w:szCs w:val="26"/>
        </w:rPr>
        <w:t xml:space="preserve"> </w:t>
      </w:r>
    </w:p>
    <w:p w14:paraId="22257991" w14:textId="6D9418BC" w:rsidR="000337C0"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cụ thể các bước tiến hành thí nghiệm</w:t>
      </w:r>
    </w:p>
    <w:p w14:paraId="084A1765" w14:textId="3A3E4C84"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iến hành được thí nghiệm, ghi lại các kết quả quãng đường và thời gian đi quãng đường</w:t>
      </w:r>
    </w:p>
    <w:p w14:paraId="4231C7CA" w14:textId="44D237F8" w:rsidR="000337C0" w:rsidRPr="003A0F77" w:rsidRDefault="000337C0" w:rsidP="009520DA">
      <w:pPr>
        <w:pStyle w:val="ListParagraph"/>
        <w:numPr>
          <w:ilvl w:val="0"/>
          <w:numId w:val="8"/>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4FB9FBA3" w14:textId="6ED7C19E" w:rsidR="008F76B2"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w:t>
      </w:r>
      <w:r w:rsidR="00603159" w:rsidRPr="003A0F77">
        <w:rPr>
          <w:rFonts w:ascii="Times New Roman" w:hAnsi="Times New Roman" w:cs="Times New Roman"/>
          <w:sz w:val="26"/>
          <w:szCs w:val="26"/>
        </w:rPr>
        <w:t xml:space="preserve"> </w:t>
      </w:r>
      <w:r w:rsidRPr="003A0F77">
        <w:rPr>
          <w:rFonts w:ascii="Times New Roman" w:hAnsi="Times New Roman" w:cs="Times New Roman"/>
          <w:sz w:val="26"/>
          <w:szCs w:val="26"/>
        </w:rPr>
        <w:t xml:space="preserve"> yêu cầu HS thảo luận nêu các bước tiến hành thí nghiệm từ các dụng cụ trong phòng thí nghiệm</w:t>
      </w:r>
    </w:p>
    <w:p w14:paraId="34DEB8B3" w14:textId="09B5DD00" w:rsidR="008F76B2"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ác nhóm thảo luận, ghi kết quả thảo luận vào vở</w:t>
      </w:r>
    </w:p>
    <w:p w14:paraId="20EC0EE9" w14:textId="2FB4E1FC" w:rsidR="008F76B2"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ọi đại diện một nhóm lên trình bày kết quả.</w:t>
      </w:r>
    </w:p>
    <w:p w14:paraId="20450292" w14:textId="030A2692" w:rsidR="000337C0"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tổ chức cho các nhóm nhận xét, thống nhất cách tiến hành thí nghiệm</w:t>
      </w:r>
    </w:p>
    <w:p w14:paraId="778CCFC7" w14:textId="581174CA" w:rsidR="00AC002C" w:rsidRPr="003A0F77" w:rsidRDefault="00603159" w:rsidP="009520DA">
      <w:pPr>
        <w:pStyle w:val="ListParagraph"/>
        <w:numPr>
          <w:ilvl w:val="0"/>
          <w:numId w:val="6"/>
        </w:numPr>
        <w:spacing w:after="0"/>
        <w:ind w:left="720" w:hanging="270"/>
        <w:jc w:val="both"/>
        <w:rPr>
          <w:rFonts w:ascii="Times New Roman" w:hAnsi="Times New Roman" w:cs="Times New Roman"/>
          <w:b/>
          <w:bCs/>
          <w:sz w:val="26"/>
          <w:szCs w:val="26"/>
        </w:rPr>
      </w:pPr>
      <w:r w:rsidRPr="003A0F77">
        <w:rPr>
          <w:rFonts w:ascii="Times New Roman" w:hAnsi="Times New Roman" w:cs="Times New Roman"/>
          <w:sz w:val="26"/>
          <w:szCs w:val="26"/>
        </w:rPr>
        <w:t xml:space="preserve">GV yêu cầu các nhóm tiến hành thí nghiệm, </w:t>
      </w:r>
      <w:r w:rsidR="006E5327" w:rsidRPr="003A0F77">
        <w:rPr>
          <w:rFonts w:ascii="Times New Roman" w:hAnsi="Times New Roman" w:cs="Times New Roman"/>
          <w:sz w:val="26"/>
          <w:szCs w:val="26"/>
        </w:rPr>
        <w:t xml:space="preserve">HS đo quãng đường của vật rơi và thời gian rơi </w:t>
      </w:r>
    </w:p>
    <w:p w14:paraId="30FB72E8" w14:textId="6B961411" w:rsidR="00603159" w:rsidRPr="003A0F77" w:rsidRDefault="00603159" w:rsidP="009520DA">
      <w:pPr>
        <w:pStyle w:val="ListParagraph"/>
        <w:numPr>
          <w:ilvl w:val="1"/>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Kết quả thí nghiệm</w:t>
      </w:r>
    </w:p>
    <w:p w14:paraId="2068912E" w14:textId="589DD2E5" w:rsidR="00603159" w:rsidRPr="003A0F77" w:rsidRDefault="00603159" w:rsidP="009520DA">
      <w:pPr>
        <w:pStyle w:val="ListParagraph"/>
        <w:numPr>
          <w:ilvl w:val="0"/>
          <w:numId w:val="12"/>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 xml:space="preserve">Mục tiêu: </w:t>
      </w:r>
    </w:p>
    <w:p w14:paraId="22E86896" w14:textId="273A7682"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ính được gia tốc rơi tự do trong mỗi lần đo từ bảng số liệu</w:t>
      </w:r>
    </w:p>
    <w:p w14:paraId="163AF008" w14:textId="64EB44E6"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vẽ được đồ thị s(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 nhận xét được dạng đồ thị</w:t>
      </w:r>
    </w:p>
    <w:p w14:paraId="601440AA" w14:textId="475CAF38"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rút ra được kết luận về tính chất chuyển động rơi tự do</w:t>
      </w:r>
    </w:p>
    <w:p w14:paraId="49BACBA3" w14:textId="628B497F" w:rsidR="00603159" w:rsidRPr="003A0F77" w:rsidRDefault="00603159" w:rsidP="009520DA">
      <w:pPr>
        <w:pStyle w:val="ListParagraph"/>
        <w:numPr>
          <w:ilvl w:val="0"/>
          <w:numId w:val="12"/>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Pr="003A0F77">
        <w:rPr>
          <w:rFonts w:ascii="Times New Roman" w:hAnsi="Times New Roman" w:cs="Times New Roman"/>
          <w:sz w:val="26"/>
          <w:szCs w:val="26"/>
        </w:rPr>
        <w:t xml:space="preserve"> Từ bảng số liệu học xử lý kết quả thu được để tính gia tốc rơi tự do</w:t>
      </w:r>
      <w:r w:rsidR="003E75C0" w:rsidRPr="003A0F77">
        <w:rPr>
          <w:rFonts w:ascii="Times New Roman" w:hAnsi="Times New Roman" w:cs="Times New Roman"/>
          <w:sz w:val="26"/>
          <w:szCs w:val="26"/>
        </w:rPr>
        <w:t>, vẽ đồ thị s(t</w:t>
      </w:r>
      <w:r w:rsidR="003E75C0" w:rsidRPr="003A0F77">
        <w:rPr>
          <w:rFonts w:ascii="Times New Roman" w:hAnsi="Times New Roman" w:cs="Times New Roman"/>
          <w:sz w:val="26"/>
          <w:szCs w:val="26"/>
          <w:vertAlign w:val="superscript"/>
        </w:rPr>
        <w:t>2</w:t>
      </w:r>
      <w:r w:rsidR="003E75C0" w:rsidRPr="003A0F77">
        <w:rPr>
          <w:rFonts w:ascii="Times New Roman" w:hAnsi="Times New Roman" w:cs="Times New Roman"/>
          <w:sz w:val="26"/>
          <w:szCs w:val="26"/>
        </w:rPr>
        <w:t>), nêu được kết luận về tính chất chuyển động rơi tự do</w:t>
      </w:r>
    </w:p>
    <w:p w14:paraId="5DC87099" w14:textId="77777777" w:rsidR="00F5438B" w:rsidRPr="003A0F77" w:rsidRDefault="003E75C0" w:rsidP="009520DA">
      <w:pPr>
        <w:pStyle w:val="ListParagraph"/>
        <w:numPr>
          <w:ilvl w:val="0"/>
          <w:numId w:val="12"/>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0F06464B" w14:textId="77777777" w:rsidR="00F5438B" w:rsidRPr="003A0F77" w:rsidRDefault="00F5438B"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Đồ thị s(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 là một nhánh parabol</w:t>
      </w:r>
    </w:p>
    <w:p w14:paraId="52D3E1D1" w14:textId="5F4974A5" w:rsidR="00F5438B" w:rsidRPr="003A0F77" w:rsidRDefault="00F5438B"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Kết luận về tính chất rơi tự do: Rơi tự do </w:t>
      </w:r>
      <w:r w:rsidR="003E75C0" w:rsidRPr="003A0F77">
        <w:rPr>
          <w:rFonts w:ascii="Times New Roman" w:hAnsi="Times New Roman" w:cs="Times New Roman"/>
          <w:sz w:val="26"/>
          <w:szCs w:val="26"/>
        </w:rPr>
        <w:t xml:space="preserve"> </w:t>
      </w:r>
      <w:r w:rsidRPr="003A0F77">
        <w:rPr>
          <w:rFonts w:ascii="Times New Roman" w:hAnsi="Times New Roman" w:cs="Times New Roman"/>
          <w:sz w:val="26"/>
          <w:szCs w:val="26"/>
        </w:rPr>
        <w:t>có phương thẳng đứng, chiều từ trên xuống, rơi nhanh dần đều với gia tốc không đổi</w:t>
      </w:r>
    </w:p>
    <w:p w14:paraId="48826687" w14:textId="076F45C2" w:rsidR="003E75C0" w:rsidRPr="003A0F77" w:rsidRDefault="003E75C0" w:rsidP="009520DA">
      <w:pPr>
        <w:pStyle w:val="ListParagraph"/>
        <w:numPr>
          <w:ilvl w:val="0"/>
          <w:numId w:val="12"/>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2F4E5895" w14:textId="2494C84F" w:rsidR="003E75C0" w:rsidRPr="003A0F77" w:rsidRDefault="003E75C0"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phát giấy vẽ đồ thị</w:t>
      </w:r>
      <w:r w:rsidR="004D21ED" w:rsidRPr="003A0F77">
        <w:rPr>
          <w:rFonts w:ascii="Times New Roman" w:hAnsi="Times New Roman" w:cs="Times New Roman"/>
          <w:sz w:val="26"/>
          <w:szCs w:val="26"/>
        </w:rPr>
        <w:t>, giấy A3, keo dính</w:t>
      </w:r>
      <w:r w:rsidRPr="003A0F77">
        <w:rPr>
          <w:rFonts w:ascii="Times New Roman" w:hAnsi="Times New Roman" w:cs="Times New Roman"/>
          <w:sz w:val="26"/>
          <w:szCs w:val="26"/>
        </w:rPr>
        <w:t xml:space="preserve">, yêu cầu các nhóm thực hiện các nhiệm vụ </w:t>
      </w:r>
      <w:r w:rsidR="004D21ED" w:rsidRPr="003A0F77">
        <w:rPr>
          <w:rFonts w:ascii="Times New Roman" w:hAnsi="Times New Roman" w:cs="Times New Roman"/>
          <w:sz w:val="26"/>
          <w:szCs w:val="26"/>
        </w:rPr>
        <w:t>dưới đây, kết quả thảo luận ghi vào giấy A3</w:t>
      </w:r>
      <w:r w:rsidRPr="003A0F77">
        <w:rPr>
          <w:rFonts w:ascii="Times New Roman" w:hAnsi="Times New Roman" w:cs="Times New Roman"/>
          <w:sz w:val="26"/>
          <w:szCs w:val="26"/>
        </w:rPr>
        <w:t>:</w:t>
      </w:r>
    </w:p>
    <w:p w14:paraId="16E94FBA" w14:textId="1443C2AC" w:rsidR="003E75C0" w:rsidRPr="003A0F77" w:rsidRDefault="003E75C0" w:rsidP="009520DA">
      <w:pPr>
        <w:pStyle w:val="ListParagraph"/>
        <w:numPr>
          <w:ilvl w:val="0"/>
          <w:numId w:val="13"/>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Từ bảng số liệu thu được hãy tính giá trị trung bình của gia tốc rơi tự  do và sai số tuyệt đối của phép đo.</w:t>
      </w:r>
    </w:p>
    <w:p w14:paraId="06900E0A" w14:textId="51AFD879" w:rsidR="003E75C0" w:rsidRPr="003A0F77" w:rsidRDefault="003E75C0" w:rsidP="009520DA">
      <w:pPr>
        <w:pStyle w:val="ListParagraph"/>
        <w:numPr>
          <w:ilvl w:val="0"/>
          <w:numId w:val="13"/>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Vẽ đồ thị s (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w:t>
      </w:r>
      <w:r w:rsidR="004D21ED" w:rsidRPr="003A0F77">
        <w:rPr>
          <w:rFonts w:ascii="Times New Roman" w:hAnsi="Times New Roman" w:cs="Times New Roman"/>
          <w:sz w:val="26"/>
          <w:szCs w:val="26"/>
        </w:rPr>
        <w:t xml:space="preserve"> </w:t>
      </w:r>
    </w:p>
    <w:p w14:paraId="16C7CFE1" w14:textId="153C45D7" w:rsidR="003E75C0" w:rsidRPr="003A0F77" w:rsidRDefault="003E75C0" w:rsidP="009520DA">
      <w:pPr>
        <w:pStyle w:val="ListParagraph"/>
        <w:numPr>
          <w:ilvl w:val="0"/>
          <w:numId w:val="13"/>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Nêu nhận xét chung về dạng đồ thị s(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 Từ đó nhận xét về gia tốc rơi tự do</w:t>
      </w:r>
    </w:p>
    <w:p w14:paraId="27A4EC8D" w14:textId="6BAE5F8F" w:rsidR="003E75C0" w:rsidRPr="003A0F77" w:rsidRDefault="003E75C0" w:rsidP="009520DA">
      <w:pPr>
        <w:pStyle w:val="ListParagraph"/>
        <w:numPr>
          <w:ilvl w:val="0"/>
          <w:numId w:val="13"/>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Từ kết quả thí nghiệm nêu kết luận về phương rơi</w:t>
      </w:r>
      <w:r w:rsidR="004D21ED" w:rsidRPr="003A0F77">
        <w:rPr>
          <w:rFonts w:ascii="Times New Roman" w:hAnsi="Times New Roman" w:cs="Times New Roman"/>
          <w:sz w:val="26"/>
          <w:szCs w:val="26"/>
        </w:rPr>
        <w:t>, loại chuyển động của chuyển động rơi tự do</w:t>
      </w:r>
    </w:p>
    <w:p w14:paraId="1B94D548" w14:textId="1825E334" w:rsidR="004D21ED" w:rsidRPr="003A0F77" w:rsidRDefault="004D21ED"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ác nhóm thảo luận, phân công nhiệm vụ thực hiện các nhiệm vụ trên.</w:t>
      </w:r>
    </w:p>
    <w:p w14:paraId="58D9C123" w14:textId="513A0632" w:rsidR="004D21ED" w:rsidRPr="003A0F77" w:rsidRDefault="001749EC"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ọi đại diện các nhóm mang kết quả xử lý kết quả thí nghiệm lên trình bày, các nhóm cùng thảo luận về kết quả vừa tìm được.</w:t>
      </w:r>
    </w:p>
    <w:p w14:paraId="3A0C7E96" w14:textId="2E0AC979" w:rsidR="001749EC" w:rsidRPr="003A0F77" w:rsidRDefault="001749EC" w:rsidP="009520DA">
      <w:pPr>
        <w:pStyle w:val="ListParagraph"/>
        <w:numPr>
          <w:ilvl w:val="0"/>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3: Luyện tập</w:t>
      </w:r>
    </w:p>
    <w:p w14:paraId="6EDFFC86" w14:textId="4EFEB60C" w:rsidR="001749EC" w:rsidRPr="003A0F77" w:rsidRDefault="001749EC" w:rsidP="009520DA">
      <w:pPr>
        <w:pStyle w:val="ListParagraph"/>
        <w:numPr>
          <w:ilvl w:val="0"/>
          <w:numId w:val="14"/>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Mục tiêu:</w:t>
      </w:r>
      <w:r w:rsidRPr="003A0F77">
        <w:rPr>
          <w:rFonts w:ascii="Times New Roman" w:hAnsi="Times New Roman" w:cs="Times New Roman"/>
          <w:sz w:val="26"/>
          <w:szCs w:val="26"/>
        </w:rPr>
        <w:t xml:space="preserve"> </w:t>
      </w:r>
      <w:r w:rsidR="00011093" w:rsidRPr="003A0F77">
        <w:rPr>
          <w:rFonts w:ascii="Times New Roman" w:hAnsi="Times New Roman" w:cs="Times New Roman"/>
          <w:sz w:val="26"/>
          <w:szCs w:val="26"/>
        </w:rPr>
        <w:t>HS nêu được phương án khác để xác định gia tốc rơi tự do</w:t>
      </w:r>
    </w:p>
    <w:p w14:paraId="44B93720" w14:textId="4BCD2AC3" w:rsidR="001749EC" w:rsidRPr="003A0F77" w:rsidRDefault="001749EC" w:rsidP="009520DA">
      <w:pPr>
        <w:pStyle w:val="ListParagraph"/>
        <w:numPr>
          <w:ilvl w:val="0"/>
          <w:numId w:val="14"/>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Pr="003A0F77">
        <w:rPr>
          <w:rFonts w:ascii="Times New Roman" w:hAnsi="Times New Roman" w:cs="Times New Roman"/>
          <w:sz w:val="26"/>
          <w:szCs w:val="26"/>
        </w:rPr>
        <w:t xml:space="preserve"> Từ kết quả thí nghiệm HS nêu được cách tính vận tốc của vật rơi tự do, vẽ đồ thị v(t), nhận xét dạng đồ thị Sản phẩm</w:t>
      </w:r>
    </w:p>
    <w:p w14:paraId="08E6B3FB" w14:textId="78238D2C" w:rsidR="001749EC" w:rsidRPr="003A0F77" w:rsidRDefault="001749EC" w:rsidP="009520DA">
      <w:pPr>
        <w:pStyle w:val="ListParagraph"/>
        <w:numPr>
          <w:ilvl w:val="0"/>
          <w:numId w:val="14"/>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r w:rsidR="00011093" w:rsidRPr="003A0F77">
        <w:rPr>
          <w:rFonts w:ascii="Times New Roman" w:hAnsi="Times New Roman" w:cs="Times New Roman"/>
          <w:b/>
          <w:bCs/>
          <w:sz w:val="26"/>
          <w:szCs w:val="26"/>
        </w:rPr>
        <w:t>:</w:t>
      </w:r>
    </w:p>
    <w:p w14:paraId="06EBBC6F" w14:textId="13567433" w:rsidR="00011093" w:rsidRPr="003A0F77" w:rsidRDefault="0001109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Yêu cầu HS từ số liệu thí nghiệm vừa ghi lại tính vận tốc của vật rơi ở cuối mỗi quãng đường, vẽ đồ thị v (t) , nhận xét dạng đồ thị v(t), từ đồ thị rút ra kết luận về rơi tự do. Kết quả thảo luận ghi vào giấy A3</w:t>
      </w:r>
    </w:p>
    <w:p w14:paraId="1E5C825E" w14:textId="76B491CE" w:rsidR="00011093" w:rsidRPr="003A0F77" w:rsidRDefault="0001109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ảo luận nhóm, phân công nhiệm vụ thực hiện nhiệm vụ trên</w:t>
      </w:r>
    </w:p>
    <w:p w14:paraId="084A7E68" w14:textId="4F62C667" w:rsidR="00011093" w:rsidRPr="003A0F77" w:rsidRDefault="0001109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ọi đại diện nhóm lên trình bày kết quả.</w:t>
      </w:r>
    </w:p>
    <w:p w14:paraId="1B624BDD" w14:textId="7DCBE954" w:rsidR="00011093" w:rsidRPr="003A0F77" w:rsidRDefault="0001109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ả lớp thảo luận về kết quả vừa thực hiện</w:t>
      </w:r>
    </w:p>
    <w:p w14:paraId="61793494" w14:textId="77777777" w:rsidR="000337C0" w:rsidRPr="003A0F77" w:rsidRDefault="000337C0" w:rsidP="009520DA">
      <w:pPr>
        <w:pStyle w:val="ListParagraph"/>
        <w:numPr>
          <w:ilvl w:val="0"/>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4: Vận dụng</w:t>
      </w:r>
    </w:p>
    <w:p w14:paraId="01E30815" w14:textId="77777777" w:rsidR="000337C0" w:rsidRPr="003A0F77" w:rsidRDefault="000337C0" w:rsidP="009520DA">
      <w:pPr>
        <w:pStyle w:val="ListParagraph"/>
        <w:numPr>
          <w:ilvl w:val="0"/>
          <w:numId w:val="9"/>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 xml:space="preserve">Mục tiêu: </w:t>
      </w:r>
      <w:r w:rsidRPr="003A0F77">
        <w:rPr>
          <w:rFonts w:ascii="Times New Roman" w:hAnsi="Times New Roman" w:cs="Times New Roman"/>
          <w:sz w:val="26"/>
          <w:szCs w:val="26"/>
        </w:rPr>
        <w:t>giúp hs vận dụng, mở rộng kiến thức bài học tương tác với cộng động. Tùy vào năng lực hs thể hiện ở các mức độ khác nhau</w:t>
      </w:r>
    </w:p>
    <w:p w14:paraId="7DB9B9D5" w14:textId="77777777" w:rsidR="000337C0" w:rsidRPr="003A0F77" w:rsidRDefault="000337C0" w:rsidP="009520DA">
      <w:pPr>
        <w:pStyle w:val="ListParagraph"/>
        <w:numPr>
          <w:ilvl w:val="0"/>
          <w:numId w:val="9"/>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 xml:space="preserve">Nội dung: </w:t>
      </w:r>
      <w:r w:rsidRPr="003A0F77">
        <w:rPr>
          <w:rFonts w:ascii="Times New Roman" w:hAnsi="Times New Roman" w:cs="Times New Roman"/>
          <w:sz w:val="26"/>
          <w:szCs w:val="26"/>
        </w:rPr>
        <w:t>HS thực hiện nhiệm vụ ở nhà theo cá nhân hoặc theo nhóm</w:t>
      </w:r>
    </w:p>
    <w:p w14:paraId="591B2707" w14:textId="12C33C3F" w:rsidR="000337C0" w:rsidRPr="003A0F77" w:rsidRDefault="000337C0" w:rsidP="009520DA">
      <w:pPr>
        <w:pStyle w:val="ListParagraph"/>
        <w:numPr>
          <w:ilvl w:val="0"/>
          <w:numId w:val="9"/>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 xml:space="preserve">Sản phẩm: </w:t>
      </w:r>
    </w:p>
    <w:p w14:paraId="01B511B0" w14:textId="77777777" w:rsidR="000337C0" w:rsidRPr="003A0F77" w:rsidRDefault="000337C0" w:rsidP="009520DA">
      <w:pPr>
        <w:pStyle w:val="ListParagraph"/>
        <w:numPr>
          <w:ilvl w:val="0"/>
          <w:numId w:val="9"/>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 hiện</w:t>
      </w:r>
    </w:p>
    <w:p w14:paraId="1A742DC2" w14:textId="5E6FED51" w:rsidR="000337C0" w:rsidRPr="003A0F77" w:rsidRDefault="000337C0"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GV giao nhiệm vụ: </w:t>
      </w:r>
    </w:p>
    <w:p w14:paraId="06F02B66" w14:textId="311C5F29" w:rsidR="00011093" w:rsidRPr="003A0F77" w:rsidRDefault="00011093" w:rsidP="009520DA">
      <w:pPr>
        <w:pStyle w:val="ListParagraph"/>
        <w:numPr>
          <w:ilvl w:val="0"/>
          <w:numId w:val="15"/>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Trả lời câu hỏi: tại sao lại dùng trụ thép làm vật rơi trong thí nghiệm, có thể dung viên bi thép không? Giải thích tại sao?</w:t>
      </w:r>
    </w:p>
    <w:p w14:paraId="287B70CD" w14:textId="4DB4F6D5" w:rsidR="00011093" w:rsidRPr="003A0F77" w:rsidRDefault="00011093" w:rsidP="009520DA">
      <w:pPr>
        <w:pStyle w:val="ListParagraph"/>
        <w:numPr>
          <w:ilvl w:val="0"/>
          <w:numId w:val="15"/>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ãy sử dụng camera của điện thoại thông minh và phần mềm phân tích video để xác định gia tốc của vật rơi ( yêu cầu video và kết quả xử lí</w:t>
      </w:r>
      <w:r w:rsidR="00BA0D8F" w:rsidRPr="003A0F77">
        <w:rPr>
          <w:rFonts w:ascii="Times New Roman" w:hAnsi="Times New Roman" w:cs="Times New Roman"/>
          <w:sz w:val="26"/>
          <w:szCs w:val="26"/>
        </w:rPr>
        <w:t xml:space="preserve"> thí nghiệm gửi vào zalo của nhóm lớp)</w:t>
      </w:r>
    </w:p>
    <w:p w14:paraId="467DD68A" w14:textId="77777777" w:rsidR="00921E96" w:rsidRPr="003A0F77" w:rsidRDefault="00921E96" w:rsidP="00743C34">
      <w:pPr>
        <w:pStyle w:val="ListParagraph"/>
        <w:spacing w:after="0"/>
        <w:ind w:hanging="270"/>
        <w:jc w:val="both"/>
        <w:rPr>
          <w:rFonts w:ascii="Times New Roman" w:hAnsi="Times New Roman" w:cs="Times New Roman"/>
          <w:b/>
          <w:bCs/>
          <w:sz w:val="26"/>
          <w:szCs w:val="26"/>
        </w:rPr>
      </w:pPr>
    </w:p>
    <w:p w14:paraId="0572D319" w14:textId="374AAA8E" w:rsidR="009D773B" w:rsidRPr="003A0F77" w:rsidRDefault="009D773B" w:rsidP="00743C34">
      <w:pPr>
        <w:pStyle w:val="ListParagraph"/>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BÀI 12: CHUYỂN ĐỘNG NÉM</w:t>
      </w:r>
    </w:p>
    <w:p w14:paraId="211927A6" w14:textId="77777777" w:rsidR="009D773B" w:rsidRPr="003A0F77" w:rsidRDefault="009D773B"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Môn: Vật lí 10 (KNTT)</w:t>
      </w:r>
    </w:p>
    <w:p w14:paraId="5D12BC4E" w14:textId="2093DAFA" w:rsidR="009D773B" w:rsidRPr="003A0F77" w:rsidRDefault="009D773B"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Thời gian thực hiện: 2 tiết</w:t>
      </w:r>
    </w:p>
    <w:p w14:paraId="1CFCC999" w14:textId="6FFE49AB" w:rsidR="000337C0" w:rsidRPr="003A0F77" w:rsidRDefault="009D773B" w:rsidP="009520DA">
      <w:pPr>
        <w:pStyle w:val="ListParagraph"/>
        <w:numPr>
          <w:ilvl w:val="0"/>
          <w:numId w:val="16"/>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Mục tiêu</w:t>
      </w:r>
    </w:p>
    <w:p w14:paraId="095D13A5" w14:textId="1784A32E" w:rsidR="001210DB" w:rsidRPr="003A0F77" w:rsidRDefault="001210DB" w:rsidP="009520DA">
      <w:pPr>
        <w:pStyle w:val="ListParagraph"/>
        <w:numPr>
          <w:ilvl w:val="0"/>
          <w:numId w:val="23"/>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kiến thức</w:t>
      </w:r>
    </w:p>
    <w:p w14:paraId="2F8E9A10" w14:textId="50115B78" w:rsidR="00EF352C" w:rsidRPr="003A0F77" w:rsidRDefault="00EF352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định nghĩa chuyển động ném ngang, chuyển động ném xiên</w:t>
      </w:r>
    </w:p>
    <w:p w14:paraId="5674CC1D" w14:textId="77F16AB8" w:rsidR="00EF352C" w:rsidRPr="003A0F77" w:rsidRDefault="00EF352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nêu được </w:t>
      </w:r>
      <w:r w:rsidR="00AB0055" w:rsidRPr="003A0F77">
        <w:rPr>
          <w:rFonts w:ascii="Times New Roman" w:hAnsi="Times New Roman" w:cs="Times New Roman"/>
          <w:sz w:val="26"/>
          <w:szCs w:val="26"/>
        </w:rPr>
        <w:t>đặc điểm</w:t>
      </w:r>
      <w:r w:rsidRPr="003A0F77">
        <w:rPr>
          <w:rFonts w:ascii="Times New Roman" w:hAnsi="Times New Roman" w:cs="Times New Roman"/>
          <w:sz w:val="26"/>
          <w:szCs w:val="26"/>
        </w:rPr>
        <w:t xml:space="preserve"> của chuyển động ném ngang</w:t>
      </w:r>
    </w:p>
    <w:p w14:paraId="03981786" w14:textId="1D02E2C9" w:rsidR="00AB0055"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viết được công thức tính thời gian rơi và tầm bay xa của chuyển động ném ngang</w:t>
      </w:r>
    </w:p>
    <w:p w14:paraId="12C309A4" w14:textId="728686C2" w:rsidR="00AB0055"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sự phụ thuộc của thời gian rơi và tầm bay xa vào vận tốc ném ban đầu và độ cao vật được thả.</w:t>
      </w:r>
    </w:p>
    <w:p w14:paraId="1F2B008E" w14:textId="272A83F9" w:rsidR="00EF352C" w:rsidRPr="003A0F77" w:rsidRDefault="00EF352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nêu được </w:t>
      </w:r>
      <w:r w:rsidR="00445DC6" w:rsidRPr="003A0F77">
        <w:rPr>
          <w:rFonts w:ascii="Times New Roman" w:hAnsi="Times New Roman" w:cs="Times New Roman"/>
          <w:sz w:val="26"/>
          <w:szCs w:val="26"/>
        </w:rPr>
        <w:t>đặc điểm</w:t>
      </w:r>
      <w:r w:rsidRPr="003A0F77">
        <w:rPr>
          <w:rFonts w:ascii="Times New Roman" w:hAnsi="Times New Roman" w:cs="Times New Roman"/>
          <w:sz w:val="26"/>
          <w:szCs w:val="26"/>
        </w:rPr>
        <w:t xml:space="preserve"> của chuyển động ném xiên</w:t>
      </w:r>
    </w:p>
    <w:p w14:paraId="30AA1242" w14:textId="007358BC" w:rsidR="001210DB" w:rsidRPr="003A0F77" w:rsidRDefault="001210DB" w:rsidP="009520DA">
      <w:pPr>
        <w:pStyle w:val="ListParagraph"/>
        <w:numPr>
          <w:ilvl w:val="0"/>
          <w:numId w:val="23"/>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Về năng lực</w:t>
      </w:r>
    </w:p>
    <w:p w14:paraId="641FC6B0" w14:textId="6850DD63" w:rsidR="008C6D61" w:rsidRPr="003A0F77" w:rsidRDefault="006D730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đưa ra dự đoán được thời gian rơi của vật rơi tự do và chuyển động ném ngang khi được thả và ném ở cùng độ cao.</w:t>
      </w:r>
    </w:p>
    <w:p w14:paraId="0C960D7D" w14:textId="09063449" w:rsidR="006D730C" w:rsidRPr="003A0F77" w:rsidRDefault="006D730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phân tích ảnh hoạt nghiệm so sánh được sự thay đổi vị trí của vật rơi tự do theo phương thẳng đứng với sự thay đổi vị trí theo phương thẳng đứng của vật ném ngan</w:t>
      </w:r>
      <w:r w:rsidR="006977D3" w:rsidRPr="003A0F77">
        <w:rPr>
          <w:rFonts w:ascii="Times New Roman" w:hAnsi="Times New Roman" w:cs="Times New Roman"/>
          <w:sz w:val="26"/>
          <w:szCs w:val="26"/>
        </w:rPr>
        <w:t>g.</w:t>
      </w:r>
    </w:p>
    <w:p w14:paraId="4E1097E1" w14:textId="6F6EF2E9" w:rsidR="006977D3" w:rsidRPr="003A0F77" w:rsidRDefault="006977D3"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mối liên hệ giữa tầm bay xa của vật ném ngang với vận tốc ném ban đầu và độ cao vật được ném</w:t>
      </w:r>
    </w:p>
    <w:p w14:paraId="0029A2BE" w14:textId="5CB928F9" w:rsidR="006D730C" w:rsidRPr="003A0F77" w:rsidRDefault="006D730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iến hành được thí nghiệm để chứng minh</w:t>
      </w:r>
      <w:r w:rsidR="006977D3" w:rsidRPr="003A0F77">
        <w:rPr>
          <w:rFonts w:ascii="Times New Roman" w:hAnsi="Times New Roman" w:cs="Times New Roman"/>
          <w:sz w:val="26"/>
          <w:szCs w:val="26"/>
        </w:rPr>
        <w:t xml:space="preserve"> rằng nếu được ném ở cùng độ cao thì vật có vận tốc ném ban đầu lớn hơn sẽ có tầm bay xa lớn hớn</w:t>
      </w:r>
    </w:p>
    <w:p w14:paraId="4665BD16" w14:textId="2A398D80" w:rsidR="006977D3"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w:t>
      </w:r>
      <w:r w:rsidR="00445DC6" w:rsidRPr="003A0F77">
        <w:rPr>
          <w:rFonts w:ascii="Times New Roman" w:hAnsi="Times New Roman" w:cs="Times New Roman"/>
          <w:sz w:val="26"/>
          <w:szCs w:val="26"/>
        </w:rPr>
        <w:t>tiến hành thí nghiệm xác định điều kiện đê vật</w:t>
      </w:r>
      <w:r w:rsidR="003A0F77" w:rsidRPr="003A0F77">
        <w:rPr>
          <w:rFonts w:ascii="Times New Roman" w:hAnsi="Times New Roman" w:cs="Times New Roman"/>
          <w:sz w:val="26"/>
          <w:szCs w:val="26"/>
        </w:rPr>
        <w:t xml:space="preserve"> ném ngang</w:t>
      </w:r>
      <w:r w:rsidR="00445DC6" w:rsidRPr="003A0F77">
        <w:rPr>
          <w:rFonts w:ascii="Times New Roman" w:hAnsi="Times New Roman" w:cs="Times New Roman"/>
          <w:sz w:val="26"/>
          <w:szCs w:val="26"/>
        </w:rPr>
        <w:t xml:space="preserve"> đạt và tầm bay xa cực đại</w:t>
      </w:r>
    </w:p>
    <w:p w14:paraId="1CF212EE" w14:textId="0D4DE766" w:rsidR="00445DC6" w:rsidRPr="003A0F77" w:rsidRDefault="00445DC6"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vận dụng các kiến thức về chuyển động ném để giải bài tập</w:t>
      </w:r>
    </w:p>
    <w:p w14:paraId="5064EFE9" w14:textId="0E0A5A38" w:rsidR="001210DB" w:rsidRPr="003A0F77" w:rsidRDefault="001210DB" w:rsidP="009520DA">
      <w:pPr>
        <w:pStyle w:val="ListParagraph"/>
        <w:numPr>
          <w:ilvl w:val="0"/>
          <w:numId w:val="23"/>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phẩm chất</w:t>
      </w:r>
    </w:p>
    <w:p w14:paraId="6747A720" w14:textId="3D3492A4" w:rsidR="003A0F77" w:rsidRPr="003A0F77" w:rsidRDefault="003A0F77"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hăm chỉ, trung thực, trách nhiệm trong thực hành và trong học tập</w:t>
      </w:r>
    </w:p>
    <w:p w14:paraId="6A40B810" w14:textId="45D18E0B" w:rsidR="009D773B" w:rsidRPr="003A0F77" w:rsidRDefault="009D773B" w:rsidP="009520DA">
      <w:pPr>
        <w:pStyle w:val="ListParagraph"/>
        <w:numPr>
          <w:ilvl w:val="0"/>
          <w:numId w:val="16"/>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hiết bị dạy học và học liệu</w:t>
      </w:r>
    </w:p>
    <w:p w14:paraId="13431B15" w14:textId="55446290" w:rsidR="00162DC9" w:rsidRPr="003A0F77" w:rsidRDefault="00162DC9" w:rsidP="009520DA">
      <w:pPr>
        <w:pStyle w:val="ListParagraph"/>
        <w:numPr>
          <w:ilvl w:val="0"/>
          <w:numId w:val="25"/>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Giáo viên</w:t>
      </w:r>
    </w:p>
    <w:p w14:paraId="3B862094" w14:textId="0A5BCB20" w:rsidR="00162DC9" w:rsidRPr="003A0F77" w:rsidRDefault="00162DC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Video thí nghiệm thả rơi tự do và ném ngang 2 vật ở cùng độ cao</w:t>
      </w:r>
    </w:p>
    <w:p w14:paraId="7E8C5254" w14:textId="0612246F" w:rsidR="00A324B9" w:rsidRPr="003A0F77" w:rsidRDefault="00A324B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Phiếu học tập</w:t>
      </w:r>
    </w:p>
    <w:tbl>
      <w:tblPr>
        <w:tblStyle w:val="TableGrid"/>
        <w:tblW w:w="0" w:type="auto"/>
        <w:tblInd w:w="1080" w:type="dxa"/>
        <w:tblLook w:val="04A0" w:firstRow="1" w:lastRow="0" w:firstColumn="1" w:lastColumn="0" w:noHBand="0" w:noVBand="1"/>
      </w:tblPr>
      <w:tblGrid>
        <w:gridCol w:w="9936"/>
      </w:tblGrid>
      <w:tr w:rsidR="00A324B9" w:rsidRPr="003A0F77" w14:paraId="4DBC0F69" w14:textId="77777777" w:rsidTr="00593EC9">
        <w:tc>
          <w:tcPr>
            <w:tcW w:w="9936" w:type="dxa"/>
          </w:tcPr>
          <w:p w14:paraId="700E6118" w14:textId="77777777" w:rsidR="00A324B9" w:rsidRPr="003A0F77" w:rsidRDefault="00A324B9"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Phiếu học tập số 1</w:t>
            </w:r>
          </w:p>
          <w:p w14:paraId="32505CE1" w14:textId="77777777" w:rsidR="00A324B9" w:rsidRPr="003A0F77" w:rsidRDefault="00A324B9" w:rsidP="009520DA">
            <w:pPr>
              <w:pStyle w:val="ListParagraph"/>
              <w:numPr>
                <w:ilvl w:val="0"/>
                <w:numId w:val="26"/>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Hãy quan sát ảnh hoạt nghiệm trong hình 12.2 trang 49 , nhận xét sự thay đổi vị trí theo phương thẳng đứng của vật rơi tự do và vật ném ngang khi được thả rơi và ném ở cùng độ cao</w:t>
            </w:r>
            <w:r w:rsidR="00E80B78" w:rsidRPr="003A0F77">
              <w:rPr>
                <w:rFonts w:ascii="Times New Roman" w:hAnsi="Times New Roman" w:cs="Times New Roman"/>
                <w:sz w:val="26"/>
                <w:szCs w:val="26"/>
              </w:rPr>
              <w:t>.</w:t>
            </w:r>
          </w:p>
          <w:p w14:paraId="6D896345" w14:textId="77777777" w:rsidR="00E80B78" w:rsidRPr="003A0F77" w:rsidRDefault="00E80B78" w:rsidP="009520DA">
            <w:pPr>
              <w:pStyle w:val="ListParagraph"/>
              <w:numPr>
                <w:ilvl w:val="0"/>
                <w:numId w:val="26"/>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Đọc SGK phần 3/tr 50 trả lời các câu hỏi sau:</w:t>
            </w:r>
          </w:p>
          <w:p w14:paraId="5DE891D2" w14:textId="77777777" w:rsidR="00E80B78" w:rsidRPr="003A0F77" w:rsidRDefault="00E80B78" w:rsidP="009520DA">
            <w:pPr>
              <w:pStyle w:val="ListParagraph"/>
              <w:numPr>
                <w:ilvl w:val="1"/>
                <w:numId w:val="26"/>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Chuyển động ném ngang có thể phân tích thành mấy chuyển động thành phần? Nêu đặc điểm của mỗi thành phần chuyển động.</w:t>
            </w:r>
          </w:p>
          <w:p w14:paraId="2415C60C" w14:textId="77777777" w:rsidR="00E80B78" w:rsidRPr="003A0F77" w:rsidRDefault="00E80B78" w:rsidP="009520DA">
            <w:pPr>
              <w:pStyle w:val="ListParagraph"/>
              <w:numPr>
                <w:ilvl w:val="1"/>
                <w:numId w:val="26"/>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Viết công thức tính thời gian rơi của vật ném ngang. Cho biết thời gian rơi phụ thuộc vào những yếu tố nào và phụ thuộc như thế nào vào các yếu tố đó</w:t>
            </w:r>
          </w:p>
          <w:p w14:paraId="08DC78FF" w14:textId="77777777" w:rsidR="00E80B78" w:rsidRPr="003A0F77" w:rsidRDefault="00E80B78" w:rsidP="009520DA">
            <w:pPr>
              <w:pStyle w:val="ListParagraph"/>
              <w:numPr>
                <w:ilvl w:val="1"/>
                <w:numId w:val="26"/>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Viết công thức tính tầm bay xa của vật ném ngang. Cho biết tầm bay xa phụ thuộc vào những yếu tố nào? Phụ thuộc như thế nào vào các yếu tố đó</w:t>
            </w:r>
          </w:p>
          <w:p w14:paraId="2B71F476" w14:textId="7B1F220E" w:rsidR="00E80B78" w:rsidRPr="003A0F77" w:rsidRDefault="00E80B78" w:rsidP="009520DA">
            <w:pPr>
              <w:pStyle w:val="ListParagraph"/>
              <w:numPr>
                <w:ilvl w:val="0"/>
                <w:numId w:val="26"/>
              </w:numPr>
              <w:spacing w:line="276" w:lineRule="auto"/>
              <w:ind w:hanging="270"/>
              <w:jc w:val="both"/>
              <w:rPr>
                <w:rFonts w:ascii="Times New Roman" w:hAnsi="Times New Roman" w:cs="Times New Roman"/>
                <w:b/>
                <w:bCs/>
                <w:sz w:val="26"/>
                <w:szCs w:val="26"/>
              </w:rPr>
            </w:pPr>
            <w:r w:rsidRPr="003A0F77">
              <w:rPr>
                <w:rFonts w:ascii="Times New Roman" w:hAnsi="Times New Roman" w:cs="Times New Roman"/>
                <w:sz w:val="26"/>
                <w:szCs w:val="26"/>
              </w:rPr>
              <w:t>Hãy nêu phương án thí nghiệm kiểm tra sự phụ thuộc của tầm bay xa vào các yếu tố</w:t>
            </w:r>
          </w:p>
        </w:tc>
      </w:tr>
      <w:tr w:rsidR="00593EC9" w:rsidRPr="003A0F77" w14:paraId="444AC6A8" w14:textId="77777777" w:rsidTr="00593EC9">
        <w:tc>
          <w:tcPr>
            <w:tcW w:w="9936" w:type="dxa"/>
          </w:tcPr>
          <w:p w14:paraId="1680B354" w14:textId="77777777" w:rsidR="00593EC9" w:rsidRPr="003A0F77" w:rsidRDefault="00593EC9"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Phiếu học tập số 2</w:t>
            </w:r>
          </w:p>
          <w:p w14:paraId="66D63F64" w14:textId="5AEA0F4D" w:rsidR="00593EC9" w:rsidRPr="003A0F77" w:rsidRDefault="00593EC9"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6059DA08" wp14:editId="2875EFEC">
                  <wp:extent cx="4870450" cy="14604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25185" t="49053" r="26389" b="19177"/>
                          <a:stretch/>
                        </pic:blipFill>
                        <pic:spPr bwMode="auto">
                          <a:xfrm>
                            <a:off x="0" y="0"/>
                            <a:ext cx="4966300" cy="1489160"/>
                          </a:xfrm>
                          <a:prstGeom prst="rect">
                            <a:avLst/>
                          </a:prstGeom>
                          <a:ln>
                            <a:noFill/>
                          </a:ln>
                          <a:extLst>
                            <a:ext uri="{53640926-AAD7-44D8-BBD7-CCE9431645EC}">
                              <a14:shadowObscured xmlns:a14="http://schemas.microsoft.com/office/drawing/2010/main"/>
                            </a:ext>
                          </a:extLst>
                        </pic:spPr>
                      </pic:pic>
                    </a:graphicData>
                  </a:graphic>
                </wp:inline>
              </w:drawing>
            </w:r>
          </w:p>
        </w:tc>
      </w:tr>
      <w:tr w:rsidR="00593EC9" w:rsidRPr="003A0F77" w14:paraId="001DA26D" w14:textId="77777777" w:rsidTr="00593EC9">
        <w:tc>
          <w:tcPr>
            <w:tcW w:w="9936" w:type="dxa"/>
          </w:tcPr>
          <w:p w14:paraId="7B18A929" w14:textId="77777777" w:rsidR="00593EC9" w:rsidRPr="003A0F77" w:rsidRDefault="00593EC9"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Kết quả phiếu học tập số 2</w:t>
            </w:r>
          </w:p>
          <w:p w14:paraId="61589481" w14:textId="77777777" w:rsidR="00896756" w:rsidRPr="003A0F77" w:rsidRDefault="00896756" w:rsidP="00743C34">
            <w:pPr>
              <w:pStyle w:val="ListParagraph"/>
              <w:spacing w:line="276" w:lineRule="auto"/>
              <w:ind w:hanging="270"/>
              <w:jc w:val="both"/>
              <w:rPr>
                <w:rFonts w:ascii="Times New Roman" w:eastAsiaTheme="minorEastAsia" w:hAnsi="Times New Roman" w:cs="Times New Roman"/>
                <w:color w:val="000000"/>
                <w:sz w:val="26"/>
                <w:szCs w:val="26"/>
                <w:shd w:val="clear" w:color="auto" w:fill="FFFFFF"/>
              </w:rPr>
            </w:pPr>
            <w:r w:rsidRPr="003A0F77">
              <w:rPr>
                <w:rFonts w:ascii="Times New Roman" w:hAnsi="Times New Roman" w:cs="Times New Roman"/>
                <w:b/>
                <w:bCs/>
                <w:sz w:val="26"/>
                <w:szCs w:val="26"/>
              </w:rPr>
              <w:lastRenderedPageBreak/>
              <w:t xml:space="preserve">Bài 1. </w:t>
            </w:r>
            <w:r w:rsidRPr="003A0F77">
              <w:rPr>
                <w:rFonts w:ascii="Times New Roman" w:hAnsi="Times New Roman" w:cs="Times New Roman"/>
                <w:color w:val="000000"/>
                <w:sz w:val="26"/>
                <w:szCs w:val="26"/>
                <w:shd w:val="clear" w:color="auto" w:fill="FFFFFF"/>
              </w:rPr>
              <w:t>) Ta có: t = </w:t>
            </w:r>
            <m:oMath>
              <m:rad>
                <m:radPr>
                  <m:degHide m:val="1"/>
                  <m:ctrlPr>
                    <w:rPr>
                      <w:rFonts w:ascii="Cambria Math" w:hAnsi="Cambria Math" w:cs="Times New Roman"/>
                      <w:i/>
                      <w:color w:val="000000"/>
                      <w:sz w:val="26"/>
                      <w:szCs w:val="26"/>
                      <w:shd w:val="clear" w:color="auto" w:fill="FFFFFF"/>
                    </w:rPr>
                  </m:ctrlPr>
                </m:radPr>
                <m:deg/>
                <m:e>
                  <m:f>
                    <m:fPr>
                      <m:ctrlPr>
                        <w:rPr>
                          <w:rFonts w:ascii="Cambria Math" w:hAnsi="Cambria Math" w:cs="Times New Roman"/>
                          <w:i/>
                          <w:color w:val="000000"/>
                          <w:sz w:val="26"/>
                          <w:szCs w:val="26"/>
                          <w:shd w:val="clear" w:color="auto" w:fill="FFFFFF"/>
                        </w:rPr>
                      </m:ctrlPr>
                    </m:fPr>
                    <m:num>
                      <m:r>
                        <w:rPr>
                          <w:rFonts w:ascii="Cambria Math" w:hAnsi="Cambria Math" w:cs="Times New Roman"/>
                          <w:color w:val="000000"/>
                          <w:sz w:val="26"/>
                          <w:szCs w:val="26"/>
                          <w:shd w:val="clear" w:color="auto" w:fill="FFFFFF"/>
                        </w:rPr>
                        <m:t>2</m:t>
                      </m:r>
                      <m:r>
                        <w:rPr>
                          <w:rFonts w:ascii="Cambria Math" w:hAnsi="Cambria Math" w:cs="Times New Roman"/>
                          <w:color w:val="000000"/>
                          <w:sz w:val="26"/>
                          <w:szCs w:val="26"/>
                          <w:shd w:val="clear" w:color="auto" w:fill="FFFFFF"/>
                        </w:rPr>
                        <m:t>h</m:t>
                      </m:r>
                    </m:num>
                    <m:den>
                      <m:r>
                        <w:rPr>
                          <w:rFonts w:ascii="Cambria Math" w:hAnsi="Cambria Math" w:cs="Times New Roman"/>
                          <w:color w:val="000000"/>
                          <w:sz w:val="26"/>
                          <w:szCs w:val="26"/>
                          <w:shd w:val="clear" w:color="auto" w:fill="FFFFFF"/>
                        </w:rPr>
                        <m:t>g</m:t>
                      </m:r>
                    </m:den>
                  </m:f>
                </m:e>
              </m:rad>
            </m:oMath>
            <w:r w:rsidRPr="003A0F77">
              <w:rPr>
                <w:rFonts w:ascii="Cambria Math" w:hAnsi="Cambria Math" w:cs="Cambria Math"/>
                <w:color w:val="000000"/>
                <w:sz w:val="26"/>
                <w:szCs w:val="26"/>
                <w:shd w:val="clear" w:color="auto" w:fill="FFFFFF"/>
              </w:rPr>
              <w:t>⇒</w:t>
            </w:r>
            <w:r w:rsidRPr="003A0F77">
              <w:rPr>
                <w:rFonts w:ascii="Times New Roman" w:hAnsi="Times New Roman" w:cs="Times New Roman"/>
                <w:color w:val="000000"/>
                <w:sz w:val="26"/>
                <w:szCs w:val="26"/>
                <w:shd w:val="clear" w:color="auto" w:fill="FFFFFF"/>
              </w:rPr>
              <w:t xml:space="preserve"> t tỉ lệ thuận với </w:t>
            </w:r>
            <m:oMath>
              <m:rad>
                <m:radPr>
                  <m:degHide m:val="1"/>
                  <m:ctrlPr>
                    <w:rPr>
                      <w:rFonts w:ascii="Cambria Math" w:hAnsi="Cambria Math" w:cs="Times New Roman"/>
                      <w:i/>
                      <w:color w:val="000000"/>
                      <w:sz w:val="26"/>
                      <w:szCs w:val="26"/>
                      <w:shd w:val="clear" w:color="auto" w:fill="FFFFFF"/>
                    </w:rPr>
                  </m:ctrlPr>
                </m:radPr>
                <m:deg/>
                <m:e>
                  <m:r>
                    <w:rPr>
                      <w:rFonts w:ascii="Cambria Math" w:hAnsi="Cambria Math" w:cs="Times New Roman"/>
                      <w:color w:val="000000"/>
                      <w:sz w:val="26"/>
                      <w:szCs w:val="26"/>
                      <w:shd w:val="clear" w:color="auto" w:fill="FFFFFF"/>
                    </w:rPr>
                    <m:t>h</m:t>
                  </m:r>
                </m:e>
              </m:rad>
            </m:oMath>
          </w:p>
          <w:p w14:paraId="6E5B1218" w14:textId="76270513" w:rsidR="00840B05" w:rsidRPr="00840B05" w:rsidRDefault="00840B05" w:rsidP="00743C34">
            <w:pPr>
              <w:spacing w:line="276" w:lineRule="auto"/>
              <w:ind w:left="720" w:right="48" w:hanging="270"/>
              <w:jc w:val="both"/>
              <w:rPr>
                <w:rFonts w:ascii="Times New Roman" w:eastAsia="Times New Roman" w:hAnsi="Times New Roman" w:cs="Times New Roman"/>
                <w:color w:val="000000"/>
                <w:sz w:val="26"/>
                <w:szCs w:val="26"/>
              </w:rPr>
            </w:pPr>
            <w:r w:rsidRPr="00840B05">
              <w:rPr>
                <w:rFonts w:ascii="Times New Roman" w:eastAsia="Times New Roman" w:hAnsi="Times New Roman" w:cs="Times New Roman"/>
                <w:color w:val="000000"/>
                <w:sz w:val="26"/>
                <w:szCs w:val="26"/>
              </w:rPr>
              <w:t>b) Ta có: L = v</w:t>
            </w:r>
            <w:r w:rsidRPr="00840B05">
              <w:rPr>
                <w:rFonts w:ascii="Times New Roman" w:eastAsia="Times New Roman" w:hAnsi="Times New Roman" w:cs="Times New Roman"/>
                <w:color w:val="000000"/>
                <w:sz w:val="26"/>
                <w:szCs w:val="26"/>
                <w:vertAlign w:val="subscript"/>
              </w:rPr>
              <w:t>0</w:t>
            </w:r>
            <w:r w:rsidRPr="00840B05">
              <w:rPr>
                <w:rFonts w:ascii="Times New Roman" w:eastAsia="Times New Roman" w:hAnsi="Times New Roman" w:cs="Times New Roman"/>
                <w:color w:val="000000"/>
                <w:sz w:val="26"/>
                <w:szCs w:val="26"/>
              </w:rPr>
              <w:t> </w:t>
            </w:r>
            <m:oMath>
              <m:rad>
                <m:radPr>
                  <m:degHide m:val="1"/>
                  <m:ctrlPr>
                    <w:rPr>
                      <w:rFonts w:ascii="Cambria Math" w:hAnsi="Cambria Math" w:cs="Times New Roman"/>
                      <w:i/>
                      <w:color w:val="000000"/>
                      <w:sz w:val="26"/>
                      <w:szCs w:val="26"/>
                      <w:shd w:val="clear" w:color="auto" w:fill="FFFFFF"/>
                    </w:rPr>
                  </m:ctrlPr>
                </m:radPr>
                <m:deg/>
                <m:e>
                  <m:f>
                    <m:fPr>
                      <m:ctrlPr>
                        <w:rPr>
                          <w:rFonts w:ascii="Cambria Math" w:hAnsi="Cambria Math" w:cs="Times New Roman"/>
                          <w:i/>
                          <w:color w:val="000000"/>
                          <w:sz w:val="26"/>
                          <w:szCs w:val="26"/>
                          <w:shd w:val="clear" w:color="auto" w:fill="FFFFFF"/>
                        </w:rPr>
                      </m:ctrlPr>
                    </m:fPr>
                    <m:num>
                      <m:r>
                        <w:rPr>
                          <w:rFonts w:ascii="Cambria Math" w:hAnsi="Cambria Math" w:cs="Times New Roman"/>
                          <w:color w:val="000000"/>
                          <w:sz w:val="26"/>
                          <w:szCs w:val="26"/>
                          <w:shd w:val="clear" w:color="auto" w:fill="FFFFFF"/>
                        </w:rPr>
                        <m:t>2</m:t>
                      </m:r>
                      <m:r>
                        <w:rPr>
                          <w:rFonts w:ascii="Cambria Math" w:hAnsi="Cambria Math" w:cs="Times New Roman"/>
                          <w:color w:val="000000"/>
                          <w:sz w:val="26"/>
                          <w:szCs w:val="26"/>
                          <w:shd w:val="clear" w:color="auto" w:fill="FFFFFF"/>
                        </w:rPr>
                        <m:t>h</m:t>
                      </m:r>
                    </m:num>
                    <m:den>
                      <m:r>
                        <w:rPr>
                          <w:rFonts w:ascii="Cambria Math" w:hAnsi="Cambria Math" w:cs="Times New Roman"/>
                          <w:color w:val="000000"/>
                          <w:sz w:val="26"/>
                          <w:szCs w:val="26"/>
                          <w:shd w:val="clear" w:color="auto" w:fill="FFFFFF"/>
                        </w:rPr>
                        <m:t>g</m:t>
                      </m:r>
                    </m:den>
                  </m:f>
                </m:e>
              </m:rad>
            </m:oMath>
            <w:r w:rsidRPr="00840B05">
              <w:rPr>
                <w:rFonts w:ascii="Cambria Math" w:eastAsia="Times New Roman" w:hAnsi="Cambria Math" w:cs="Cambria Math"/>
                <w:color w:val="000000"/>
                <w:sz w:val="26"/>
                <w:szCs w:val="26"/>
              </w:rPr>
              <w:t>⇒</w:t>
            </w:r>
            <w:r w:rsidRPr="00840B05">
              <w:rPr>
                <w:rFonts w:ascii="Times New Roman" w:eastAsia="Times New Roman" w:hAnsi="Times New Roman" w:cs="Times New Roman"/>
                <w:color w:val="000000"/>
                <w:sz w:val="26"/>
                <w:szCs w:val="26"/>
              </w:rPr>
              <w:t xml:space="preserve"> L tỉ lệ thuận với </w:t>
            </w:r>
            <m:oMath>
              <m:rad>
                <m:radPr>
                  <m:degHide m:val="1"/>
                  <m:ctrlPr>
                    <w:rPr>
                      <w:rFonts w:ascii="Cambria Math" w:hAnsi="Cambria Math" w:cs="Times New Roman"/>
                      <w:i/>
                      <w:color w:val="000000"/>
                      <w:sz w:val="26"/>
                      <w:szCs w:val="26"/>
                      <w:shd w:val="clear" w:color="auto" w:fill="FFFFFF"/>
                    </w:rPr>
                  </m:ctrlPr>
                </m:radPr>
                <m:deg/>
                <m:e>
                  <m:r>
                    <w:rPr>
                      <w:rFonts w:ascii="Cambria Math" w:hAnsi="Cambria Math" w:cs="Times New Roman"/>
                      <w:color w:val="000000"/>
                      <w:sz w:val="26"/>
                      <w:szCs w:val="26"/>
                      <w:shd w:val="clear" w:color="auto" w:fill="FFFFFF"/>
                    </w:rPr>
                    <m:t>h</m:t>
                  </m:r>
                </m:e>
              </m:rad>
            </m:oMath>
          </w:p>
          <w:p w14:paraId="36D22791" w14:textId="51FA99EB" w:rsidR="00840B05" w:rsidRPr="003A0F77" w:rsidRDefault="00840B05" w:rsidP="00743C34">
            <w:pPr>
              <w:spacing w:after="240" w:line="276" w:lineRule="auto"/>
              <w:ind w:left="720" w:right="48" w:hanging="270"/>
              <w:jc w:val="both"/>
              <w:rPr>
                <w:rFonts w:ascii="Times New Roman" w:eastAsia="Times New Roman" w:hAnsi="Times New Roman" w:cs="Times New Roman"/>
                <w:color w:val="000000"/>
                <w:sz w:val="26"/>
                <w:szCs w:val="26"/>
              </w:rPr>
            </w:pPr>
            <w:r w:rsidRPr="00840B05">
              <w:rPr>
                <w:rFonts w:ascii="Times New Roman" w:eastAsia="Times New Roman" w:hAnsi="Times New Roman" w:cs="Times New Roman"/>
                <w:color w:val="000000"/>
                <w:sz w:val="26"/>
                <w:szCs w:val="26"/>
              </w:rPr>
              <w:t>Vì h</w:t>
            </w:r>
            <w:r w:rsidRPr="00840B05">
              <w:rPr>
                <w:rFonts w:ascii="Times New Roman" w:eastAsia="Times New Roman" w:hAnsi="Times New Roman" w:cs="Times New Roman"/>
                <w:color w:val="000000"/>
                <w:sz w:val="26"/>
                <w:szCs w:val="26"/>
                <w:vertAlign w:val="subscript"/>
              </w:rPr>
              <w:t>1</w:t>
            </w:r>
            <w:r w:rsidRPr="00840B05">
              <w:rPr>
                <w:rFonts w:ascii="Times New Roman" w:eastAsia="Times New Roman" w:hAnsi="Times New Roman" w:cs="Times New Roman"/>
                <w:color w:val="000000"/>
                <w:sz w:val="26"/>
                <w:szCs w:val="26"/>
              </w:rPr>
              <w:t> &lt; h</w:t>
            </w:r>
            <w:r w:rsidRPr="00840B05">
              <w:rPr>
                <w:rFonts w:ascii="Times New Roman" w:eastAsia="Times New Roman" w:hAnsi="Times New Roman" w:cs="Times New Roman"/>
                <w:color w:val="000000"/>
                <w:sz w:val="26"/>
                <w:szCs w:val="26"/>
                <w:vertAlign w:val="subscript"/>
              </w:rPr>
              <w:t>2</w:t>
            </w:r>
            <w:r w:rsidRPr="00840B05">
              <w:rPr>
                <w:rFonts w:ascii="Times New Roman" w:eastAsia="Times New Roman" w:hAnsi="Times New Roman" w:cs="Times New Roman"/>
                <w:color w:val="000000"/>
                <w:sz w:val="26"/>
                <w:szCs w:val="26"/>
              </w:rPr>
              <w:t> nên L</w:t>
            </w:r>
            <w:r w:rsidRPr="00840B05">
              <w:rPr>
                <w:rFonts w:ascii="Times New Roman" w:eastAsia="Times New Roman" w:hAnsi="Times New Roman" w:cs="Times New Roman"/>
                <w:color w:val="000000"/>
                <w:sz w:val="26"/>
                <w:szCs w:val="26"/>
                <w:vertAlign w:val="subscript"/>
              </w:rPr>
              <w:t>1</w:t>
            </w:r>
            <w:r w:rsidRPr="00840B05">
              <w:rPr>
                <w:rFonts w:ascii="Times New Roman" w:eastAsia="Times New Roman" w:hAnsi="Times New Roman" w:cs="Times New Roman"/>
                <w:color w:val="000000"/>
                <w:sz w:val="26"/>
                <w:szCs w:val="26"/>
              </w:rPr>
              <w:t> &lt; L</w:t>
            </w:r>
            <w:r w:rsidRPr="00840B05">
              <w:rPr>
                <w:rFonts w:ascii="Times New Roman" w:eastAsia="Times New Roman" w:hAnsi="Times New Roman" w:cs="Times New Roman"/>
                <w:color w:val="000000"/>
                <w:sz w:val="26"/>
                <w:szCs w:val="26"/>
                <w:vertAlign w:val="subscript"/>
              </w:rPr>
              <w:t>2</w:t>
            </w:r>
            <w:r w:rsidRPr="00840B05">
              <w:rPr>
                <w:rFonts w:ascii="Times New Roman" w:eastAsia="Times New Roman" w:hAnsi="Times New Roman" w:cs="Times New Roman"/>
                <w:color w:val="000000"/>
                <w:sz w:val="26"/>
                <w:szCs w:val="26"/>
              </w:rPr>
              <w:t> </w:t>
            </w:r>
            <w:r w:rsidRPr="00840B05">
              <w:rPr>
                <w:rFonts w:ascii="Cambria Math" w:eastAsia="Times New Roman" w:hAnsi="Cambria Math" w:cs="Cambria Math"/>
                <w:color w:val="000000"/>
                <w:sz w:val="26"/>
                <w:szCs w:val="26"/>
              </w:rPr>
              <w:t>⇒</w:t>
            </w:r>
            <w:r w:rsidRPr="00840B05">
              <w:rPr>
                <w:rFonts w:ascii="Times New Roman" w:eastAsia="Times New Roman" w:hAnsi="Times New Roman" w:cs="Times New Roman"/>
                <w:color w:val="000000"/>
                <w:sz w:val="26"/>
                <w:szCs w:val="26"/>
              </w:rPr>
              <w:t> Quả bóng ném ở độ cao h</w:t>
            </w:r>
            <w:r w:rsidRPr="00840B05">
              <w:rPr>
                <w:rFonts w:ascii="Times New Roman" w:eastAsia="Times New Roman" w:hAnsi="Times New Roman" w:cs="Times New Roman"/>
                <w:color w:val="000000"/>
                <w:sz w:val="26"/>
                <w:szCs w:val="26"/>
                <w:vertAlign w:val="subscript"/>
              </w:rPr>
              <w:t>2 </w:t>
            </w:r>
            <w:r w:rsidRPr="00840B05">
              <w:rPr>
                <w:rFonts w:ascii="Times New Roman" w:eastAsia="Times New Roman" w:hAnsi="Times New Roman" w:cs="Times New Roman"/>
                <w:color w:val="000000"/>
                <w:sz w:val="26"/>
                <w:szCs w:val="26"/>
              </w:rPr>
              <w:t>có tầm xa lớn hơn.</w:t>
            </w:r>
          </w:p>
          <w:p w14:paraId="5E30604E" w14:textId="77777777" w:rsidR="00163258" w:rsidRPr="003A0F77" w:rsidRDefault="00840B05" w:rsidP="00743C34">
            <w:pPr>
              <w:spacing w:after="240" w:line="276" w:lineRule="auto"/>
              <w:ind w:left="720" w:right="48" w:hanging="270"/>
              <w:jc w:val="both"/>
              <w:rPr>
                <w:rFonts w:ascii="Times New Roman" w:eastAsia="Times New Roman" w:hAnsi="Times New Roman" w:cs="Times New Roman"/>
                <w:color w:val="000000"/>
                <w:sz w:val="26"/>
                <w:szCs w:val="26"/>
              </w:rPr>
            </w:pPr>
            <w:r w:rsidRPr="003A0F77">
              <w:rPr>
                <w:rFonts w:ascii="Times New Roman" w:eastAsia="Times New Roman" w:hAnsi="Times New Roman" w:cs="Times New Roman"/>
                <w:color w:val="000000"/>
                <w:sz w:val="26"/>
                <w:szCs w:val="26"/>
              </w:rPr>
              <w:t>Bài 2:</w:t>
            </w:r>
          </w:p>
          <w:p w14:paraId="15EFBB7E" w14:textId="00EB6F93" w:rsidR="00840B05" w:rsidRPr="003A0F77" w:rsidRDefault="00840B05" w:rsidP="00743C34">
            <w:pPr>
              <w:spacing w:after="240" w:line="276" w:lineRule="auto"/>
              <w:ind w:left="720" w:right="48" w:hanging="270"/>
              <w:jc w:val="both"/>
              <w:rPr>
                <w:rFonts w:ascii="Times New Roman" w:hAnsi="Times New Roman" w:cs="Times New Roman"/>
                <w:noProof/>
                <w:sz w:val="26"/>
                <w:szCs w:val="26"/>
              </w:rPr>
            </w:pPr>
            <w:r w:rsidRPr="003A0F77">
              <w:rPr>
                <w:rFonts w:ascii="Times New Roman" w:hAnsi="Times New Roman" w:cs="Times New Roman"/>
                <w:noProof/>
                <w:sz w:val="26"/>
                <w:szCs w:val="26"/>
              </w:rPr>
              <w:t xml:space="preserve"> </w:t>
            </w:r>
            <w:r w:rsidRPr="003A0F77">
              <w:rPr>
                <w:rFonts w:ascii="Times New Roman" w:hAnsi="Times New Roman" w:cs="Times New Roman"/>
                <w:noProof/>
                <w:sz w:val="26"/>
                <w:szCs w:val="26"/>
              </w:rPr>
              <w:drawing>
                <wp:inline distT="0" distB="0" distL="0" distR="0" wp14:anchorId="2CB8391F" wp14:editId="19C65215">
                  <wp:extent cx="4641850" cy="3302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25277" t="21070" r="31852" b="24707"/>
                          <a:stretch/>
                        </pic:blipFill>
                        <pic:spPr bwMode="auto">
                          <a:xfrm>
                            <a:off x="0" y="0"/>
                            <a:ext cx="4641850" cy="3302000"/>
                          </a:xfrm>
                          <a:prstGeom prst="rect">
                            <a:avLst/>
                          </a:prstGeom>
                          <a:ln>
                            <a:noFill/>
                          </a:ln>
                          <a:extLst>
                            <a:ext uri="{53640926-AAD7-44D8-BBD7-CCE9431645EC}">
                              <a14:shadowObscured xmlns:a14="http://schemas.microsoft.com/office/drawing/2010/main"/>
                            </a:ext>
                          </a:extLst>
                        </pic:spPr>
                      </pic:pic>
                    </a:graphicData>
                  </a:graphic>
                </wp:inline>
              </w:drawing>
            </w:r>
          </w:p>
          <w:p w14:paraId="632408B5" w14:textId="5A530A91" w:rsidR="00163258" w:rsidRPr="00840B05" w:rsidRDefault="00163258" w:rsidP="00743C34">
            <w:pPr>
              <w:spacing w:after="240" w:line="276" w:lineRule="auto"/>
              <w:ind w:left="720" w:right="48" w:hanging="270"/>
              <w:jc w:val="both"/>
              <w:rPr>
                <w:rFonts w:ascii="Times New Roman" w:eastAsia="Times New Roman" w:hAnsi="Times New Roman" w:cs="Times New Roman"/>
                <w:color w:val="000000"/>
                <w:sz w:val="26"/>
                <w:szCs w:val="26"/>
              </w:rPr>
            </w:pPr>
            <w:r w:rsidRPr="003A0F77">
              <w:rPr>
                <w:rFonts w:ascii="Times New Roman" w:hAnsi="Times New Roman" w:cs="Times New Roman"/>
                <w:noProof/>
                <w:sz w:val="26"/>
                <w:szCs w:val="26"/>
              </w:rPr>
              <w:drawing>
                <wp:inline distT="0" distB="0" distL="0" distR="0" wp14:anchorId="3EC942A8" wp14:editId="3B7D2356">
                  <wp:extent cx="5010150" cy="203142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5555" t="22223" r="30370" b="46008"/>
                          <a:stretch/>
                        </pic:blipFill>
                        <pic:spPr bwMode="auto">
                          <a:xfrm>
                            <a:off x="0" y="0"/>
                            <a:ext cx="5028189" cy="2038740"/>
                          </a:xfrm>
                          <a:prstGeom prst="rect">
                            <a:avLst/>
                          </a:prstGeom>
                          <a:ln>
                            <a:noFill/>
                          </a:ln>
                          <a:extLst>
                            <a:ext uri="{53640926-AAD7-44D8-BBD7-CCE9431645EC}">
                              <a14:shadowObscured xmlns:a14="http://schemas.microsoft.com/office/drawing/2010/main"/>
                            </a:ext>
                          </a:extLst>
                        </pic:spPr>
                      </pic:pic>
                    </a:graphicData>
                  </a:graphic>
                </wp:inline>
              </w:drawing>
            </w:r>
          </w:p>
          <w:p w14:paraId="439D2EEA" w14:textId="61ADBDD6" w:rsidR="00840B05" w:rsidRPr="003A0F77" w:rsidRDefault="00840B05" w:rsidP="00743C34">
            <w:pPr>
              <w:pStyle w:val="ListParagraph"/>
              <w:spacing w:line="276" w:lineRule="auto"/>
              <w:ind w:hanging="270"/>
              <w:jc w:val="both"/>
              <w:rPr>
                <w:rFonts w:ascii="Times New Roman" w:hAnsi="Times New Roman" w:cs="Times New Roman"/>
                <w:b/>
                <w:bCs/>
                <w:sz w:val="26"/>
                <w:szCs w:val="26"/>
              </w:rPr>
            </w:pPr>
          </w:p>
        </w:tc>
      </w:tr>
    </w:tbl>
    <w:p w14:paraId="215A589D" w14:textId="684FAED3" w:rsidR="00593EC9" w:rsidRPr="003A0F77" w:rsidRDefault="00F3271D" w:rsidP="00743C34">
      <w:pPr>
        <w:pStyle w:val="ListParagraph"/>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ab/>
      </w:r>
    </w:p>
    <w:tbl>
      <w:tblPr>
        <w:tblStyle w:val="TableGrid"/>
        <w:tblW w:w="0" w:type="auto"/>
        <w:tblInd w:w="1080" w:type="dxa"/>
        <w:tblLook w:val="04A0" w:firstRow="1" w:lastRow="0" w:firstColumn="1" w:lastColumn="0" w:noHBand="0" w:noVBand="1"/>
      </w:tblPr>
      <w:tblGrid>
        <w:gridCol w:w="9936"/>
      </w:tblGrid>
      <w:tr w:rsidR="00F3271D" w:rsidRPr="003A0F77" w14:paraId="3A30171F" w14:textId="77777777" w:rsidTr="00F3271D">
        <w:tc>
          <w:tcPr>
            <w:tcW w:w="11016" w:type="dxa"/>
          </w:tcPr>
          <w:p w14:paraId="4C32AD43" w14:textId="77777777" w:rsidR="00F3271D" w:rsidRPr="003A0F77" w:rsidRDefault="00F3271D"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Phiếu học tập số 3</w:t>
            </w:r>
          </w:p>
          <w:p w14:paraId="4D90947C" w14:textId="63A5F9DC" w:rsidR="00F3271D" w:rsidRPr="003A0F77" w:rsidRDefault="00F3271D" w:rsidP="009520DA">
            <w:pPr>
              <w:pStyle w:val="ListParagraph"/>
              <w:numPr>
                <w:ilvl w:val="0"/>
                <w:numId w:val="27"/>
              </w:numPr>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Đọc SGK cho biết</w:t>
            </w:r>
          </w:p>
          <w:p w14:paraId="239EB6A9" w14:textId="511E378B" w:rsidR="00F3271D" w:rsidRPr="003A0F77" w:rsidRDefault="00F3271D" w:rsidP="009520DA">
            <w:pPr>
              <w:pStyle w:val="ListParagraph"/>
              <w:numPr>
                <w:ilvl w:val="1"/>
                <w:numId w:val="27"/>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Chuyển động ném xiên có thể phân tích thành mấy chuyển động thành phần? </w:t>
            </w:r>
            <w:r w:rsidRPr="003A0F77">
              <w:rPr>
                <w:rFonts w:ascii="Times New Roman" w:hAnsi="Times New Roman" w:cs="Times New Roman"/>
                <w:sz w:val="26"/>
                <w:szCs w:val="26"/>
              </w:rPr>
              <w:lastRenderedPageBreak/>
              <w:t>Nêu đặc điểm của mỗi chuyển động thành phần. Vẽ hình mô tả quỹ đạo chuyển động ném xiên</w:t>
            </w:r>
          </w:p>
          <w:p w14:paraId="03970FC8" w14:textId="1E784F60" w:rsidR="00F3271D" w:rsidRPr="003A0F77" w:rsidRDefault="00F3271D" w:rsidP="009520DA">
            <w:pPr>
              <w:pStyle w:val="ListParagraph"/>
              <w:numPr>
                <w:ilvl w:val="1"/>
                <w:numId w:val="27"/>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Viết công thức tính tầm cao và tầm bay xa của vật ném xiên</w:t>
            </w:r>
            <w:r w:rsidR="005E4F69" w:rsidRPr="003A0F77">
              <w:rPr>
                <w:rFonts w:ascii="Times New Roman" w:hAnsi="Times New Roman" w:cs="Times New Roman"/>
                <w:sz w:val="26"/>
                <w:szCs w:val="26"/>
              </w:rPr>
              <w:t>. Cho biết mối liên hệ giữa tầm cao và tầm bay xa với vận tốc ném ban đầu, góc ném và độ cao ném vật.</w:t>
            </w:r>
          </w:p>
          <w:p w14:paraId="77934F0C" w14:textId="0B381EDE" w:rsidR="0047337F" w:rsidRPr="003A0F77" w:rsidRDefault="00F3271D" w:rsidP="009520DA">
            <w:pPr>
              <w:pStyle w:val="ListParagraph"/>
              <w:numPr>
                <w:ilvl w:val="0"/>
                <w:numId w:val="27"/>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Một người nhảy xa với vận tốc ban đầu 7,5 m/s  theo phương xiên hợp với phương ngang góc </w:t>
            </w:r>
            <w:r w:rsidR="0047337F" w:rsidRPr="003A0F77">
              <w:rPr>
                <w:rFonts w:ascii="Times New Roman" w:hAnsi="Times New Roman" w:cs="Times New Roman"/>
                <w:sz w:val="26"/>
                <w:szCs w:val="26"/>
              </w:rPr>
              <w:t>30</w:t>
            </w:r>
            <w:r w:rsidR="0047337F" w:rsidRPr="003A0F77">
              <w:rPr>
                <w:rFonts w:ascii="Times New Roman" w:hAnsi="Times New Roman" w:cs="Times New Roman"/>
                <w:sz w:val="26"/>
                <w:szCs w:val="26"/>
                <w:vertAlign w:val="superscript"/>
              </w:rPr>
              <w:t>0</w:t>
            </w:r>
            <w:r w:rsidR="0047337F" w:rsidRPr="003A0F77">
              <w:rPr>
                <w:rFonts w:ascii="Times New Roman" w:hAnsi="Times New Roman" w:cs="Times New Roman"/>
                <w:sz w:val="26"/>
                <w:szCs w:val="26"/>
              </w:rPr>
              <w:t>. Biết vị trí dậm nhảy ngang với hố. Bỏ qua sức cản không khí, lấy g = 10/s</w:t>
            </w:r>
            <w:r w:rsidR="0047337F" w:rsidRPr="003A0F77">
              <w:rPr>
                <w:rFonts w:ascii="Times New Roman" w:hAnsi="Times New Roman" w:cs="Times New Roman"/>
                <w:sz w:val="26"/>
                <w:szCs w:val="26"/>
                <w:vertAlign w:val="superscript"/>
              </w:rPr>
              <w:t>2</w:t>
            </w:r>
            <w:r w:rsidR="0047337F" w:rsidRPr="003A0F77">
              <w:rPr>
                <w:rFonts w:ascii="Times New Roman" w:hAnsi="Times New Roman" w:cs="Times New Roman"/>
                <w:sz w:val="26"/>
                <w:szCs w:val="26"/>
              </w:rPr>
              <w:t>. Tính:</w:t>
            </w:r>
          </w:p>
          <w:p w14:paraId="0304CED8" w14:textId="058FF116"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Vận tốc ban đầu của người nhảy theo phương ngang và phương thẳng đứng</w:t>
            </w:r>
          </w:p>
          <w:p w14:paraId="7E2097B4" w14:textId="20BA2E47"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ầm cao H</w:t>
            </w:r>
          </w:p>
          <w:p w14:paraId="218E300A" w14:textId="249A850B"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hời gian từ khi bắt đầu nhảy tới khi đạt tầm cao H</w:t>
            </w:r>
          </w:p>
          <w:p w14:paraId="56EEB676" w14:textId="77748C80"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hời gian từ lúc nhảy cho tới khi rơi xuống hố</w:t>
            </w:r>
          </w:p>
          <w:p w14:paraId="4D3F0DD9" w14:textId="5192920D"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ầm bay xa</w:t>
            </w:r>
          </w:p>
          <w:p w14:paraId="7EF9E791" w14:textId="77777777" w:rsidR="0047337F" w:rsidRPr="003A0F77" w:rsidRDefault="0047337F" w:rsidP="00743C34">
            <w:pPr>
              <w:pStyle w:val="ListParagraph"/>
              <w:spacing w:line="276" w:lineRule="auto"/>
              <w:ind w:hanging="270"/>
              <w:jc w:val="both"/>
              <w:rPr>
                <w:rFonts w:ascii="Times New Roman" w:hAnsi="Times New Roman" w:cs="Times New Roman"/>
                <w:b/>
                <w:bCs/>
                <w:sz w:val="26"/>
                <w:szCs w:val="26"/>
              </w:rPr>
            </w:pPr>
          </w:p>
          <w:p w14:paraId="2C184587" w14:textId="22DFED15" w:rsidR="00F3271D" w:rsidRPr="003A0F77" w:rsidRDefault="00F3271D" w:rsidP="00743C34">
            <w:pPr>
              <w:pStyle w:val="ListParagraph"/>
              <w:spacing w:line="276" w:lineRule="auto"/>
              <w:ind w:hanging="270"/>
              <w:jc w:val="both"/>
              <w:rPr>
                <w:rFonts w:ascii="Times New Roman" w:hAnsi="Times New Roman" w:cs="Times New Roman"/>
                <w:b/>
                <w:bCs/>
                <w:sz w:val="26"/>
                <w:szCs w:val="26"/>
              </w:rPr>
            </w:pPr>
          </w:p>
        </w:tc>
      </w:tr>
      <w:tr w:rsidR="0047337F" w:rsidRPr="003A0F77" w14:paraId="060CEA51" w14:textId="77777777" w:rsidTr="00F3271D">
        <w:tc>
          <w:tcPr>
            <w:tcW w:w="11016" w:type="dxa"/>
          </w:tcPr>
          <w:p w14:paraId="44E02BF3" w14:textId="77777777" w:rsidR="0047337F" w:rsidRPr="003A0F77" w:rsidRDefault="0047337F"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Kết quả phiếu học tập số 3</w:t>
            </w:r>
          </w:p>
          <w:p w14:paraId="31CE3271" w14:textId="77777777" w:rsidR="0047337F" w:rsidRPr="003A0F77" w:rsidRDefault="0047337F" w:rsidP="009520DA">
            <w:pPr>
              <w:pStyle w:val="ListParagraph"/>
              <w:numPr>
                <w:ilvl w:val="0"/>
                <w:numId w:val="29"/>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Chuyên động ném xiên có thể phân tích thành 2 chuyển động thành phần: thành phần chuyên động theo phương thẳng đứng và thành phần chuyên động theo phương ngang</w:t>
            </w:r>
          </w:p>
          <w:p w14:paraId="47F942B3" w14:textId="094A6ABD" w:rsidR="0047337F" w:rsidRPr="003A0F77" w:rsidRDefault="0047337F" w:rsidP="009520DA">
            <w:pPr>
              <w:pStyle w:val="ListParagraph"/>
              <w:numPr>
                <w:ilvl w:val="0"/>
                <w:numId w:val="6"/>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heo phương thẳng đứng Oy:</w:t>
            </w:r>
            <w:r w:rsidRPr="003A0F77">
              <w:rPr>
                <w:rFonts w:ascii="Times New Roman" w:hAnsi="Times New Roman" w:cs="Times New Roman"/>
                <w:spacing w:val="-10"/>
                <w:sz w:val="26"/>
                <w:szCs w:val="26"/>
              </w:rPr>
              <w:t xml:space="preserve"> </w:t>
            </w:r>
            <w:r w:rsidRPr="003A0F77">
              <w:rPr>
                <w:rFonts w:ascii="Times New Roman" w:hAnsi="Times New Roman" w:cs="Times New Roman"/>
                <w:spacing w:val="-10"/>
                <w:sz w:val="26"/>
                <w:szCs w:val="26"/>
              </w:rPr>
              <w:t>chuyển động mà nửa đầu chậm dần đều, nửa sau nhanh dần đều</w:t>
            </w:r>
          </w:p>
          <w:p w14:paraId="06ED86A4" w14:textId="7E01E895" w:rsidR="0047337F" w:rsidRPr="003A0F77" w:rsidRDefault="0047337F" w:rsidP="00743C34">
            <w:pPr>
              <w:spacing w:line="276" w:lineRule="auto"/>
              <w:ind w:left="720" w:right="-234" w:hanging="270"/>
              <w:jc w:val="both"/>
              <w:rPr>
                <w:rFonts w:ascii="Times New Roman" w:hAnsi="Times New Roman" w:cs="Times New Roman"/>
                <w:sz w:val="26"/>
                <w:szCs w:val="26"/>
              </w:rPr>
            </w:pPr>
            <w:r w:rsidRPr="003A0F77">
              <w:rPr>
                <w:rFonts w:ascii="Times New Roman" w:hAnsi="Times New Roman" w:cs="Times New Roman"/>
                <w:position w:val="-14"/>
                <w:sz w:val="26"/>
                <w:szCs w:val="26"/>
              </w:rPr>
              <w:object w:dxaOrig="820" w:dyaOrig="380" w14:anchorId="6152FA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0" type="#_x0000_t75" style="width:39.5pt;height:20pt" o:ole="">
                  <v:imagedata r:id="rId11" o:title=""/>
                </v:shape>
                <o:OLEObject Type="Embed" ProgID="Equation.DSMT4" ShapeID="_x0000_i1230" DrawAspect="Content" ObjectID="_1721613673" r:id="rId12"/>
              </w:object>
            </w:r>
            <w:r w:rsidR="00BA184D" w:rsidRPr="003A0F77">
              <w:rPr>
                <w:rFonts w:ascii="Times New Roman" w:hAnsi="Times New Roman" w:cs="Times New Roman"/>
                <w:sz w:val="26"/>
                <w:szCs w:val="26"/>
              </w:rPr>
              <w:t>;</w:t>
            </w:r>
            <w:r w:rsidRPr="003A0F77">
              <w:rPr>
                <w:rFonts w:ascii="Times New Roman" w:hAnsi="Times New Roman" w:cs="Times New Roman"/>
                <w:position w:val="-14"/>
                <w:sz w:val="26"/>
                <w:szCs w:val="26"/>
              </w:rPr>
              <w:object w:dxaOrig="1340" w:dyaOrig="380" w14:anchorId="4773018A">
                <v:shape id="_x0000_i1231" type="#_x0000_t75" style="width:68pt;height:20pt" o:ole="">
                  <v:imagedata r:id="rId13" o:title=""/>
                </v:shape>
                <o:OLEObject Type="Embed" ProgID="Equation.DSMT4" ShapeID="_x0000_i1231" DrawAspect="Content" ObjectID="_1721613674" r:id="rId14"/>
              </w:object>
            </w:r>
          </w:p>
          <w:p w14:paraId="22D38647" w14:textId="71DF4329" w:rsidR="0047337F" w:rsidRPr="003A0F77" w:rsidRDefault="0047337F" w:rsidP="00743C34">
            <w:pPr>
              <w:tabs>
                <w:tab w:val="left" w:pos="426"/>
              </w:tabs>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Theo phương ngang Ox: </w:t>
            </w:r>
            <w:r w:rsidRPr="003A0F77">
              <w:rPr>
                <w:rFonts w:ascii="Times New Roman" w:hAnsi="Times New Roman" w:cs="Times New Roman"/>
                <w:sz w:val="26"/>
                <w:szCs w:val="26"/>
              </w:rPr>
              <w:t>chuyển động thẳng đều:</w:t>
            </w:r>
          </w:p>
          <w:p w14:paraId="1D205E5A" w14:textId="23345164" w:rsidR="0047337F" w:rsidRPr="003A0F77" w:rsidRDefault="0047337F" w:rsidP="00743C34">
            <w:pPr>
              <w:tabs>
                <w:tab w:val="left" w:pos="426"/>
              </w:tabs>
              <w:spacing w:line="276" w:lineRule="auto"/>
              <w:ind w:left="720" w:hanging="270"/>
              <w:jc w:val="both"/>
              <w:rPr>
                <w:rFonts w:ascii="Times New Roman" w:hAnsi="Times New Roman" w:cs="Times New Roman"/>
                <w:sz w:val="26"/>
                <w:szCs w:val="26"/>
              </w:rPr>
            </w:pPr>
            <w:r w:rsidRPr="003A0F77">
              <w:rPr>
                <w:rFonts w:ascii="Times New Roman" w:hAnsi="Times New Roman" w:cs="Times New Roman"/>
                <w:position w:val="-12"/>
                <w:sz w:val="26"/>
                <w:szCs w:val="26"/>
              </w:rPr>
              <w:object w:dxaOrig="1760" w:dyaOrig="360" w14:anchorId="7DD0703E">
                <v:shape id="_x0000_i1232" type="#_x0000_t75" style="width:87.5pt;height:19pt" o:ole="">
                  <v:imagedata r:id="rId15" o:title=""/>
                </v:shape>
                <o:OLEObject Type="Embed" ProgID="Equation.DSMT4" ShapeID="_x0000_i1232" DrawAspect="Content" ObjectID="_1721613675" r:id="rId16"/>
              </w:object>
            </w:r>
            <w:r w:rsidR="00BA184D" w:rsidRPr="003A0F77">
              <w:rPr>
                <w:rFonts w:ascii="Times New Roman" w:hAnsi="Times New Roman" w:cs="Times New Roman"/>
                <w:sz w:val="26"/>
                <w:szCs w:val="26"/>
              </w:rPr>
              <w:t>;</w:t>
            </w:r>
            <w:r w:rsidRPr="003A0F77">
              <w:rPr>
                <w:rFonts w:ascii="Times New Roman" w:hAnsi="Times New Roman" w:cs="Times New Roman"/>
                <w:position w:val="-12"/>
                <w:sz w:val="26"/>
                <w:szCs w:val="26"/>
              </w:rPr>
              <w:object w:dxaOrig="940" w:dyaOrig="360" w14:anchorId="406EFAA7">
                <v:shape id="_x0000_i1233" type="#_x0000_t75" style="width:48pt;height:19pt" o:ole="">
                  <v:imagedata r:id="rId17" o:title=""/>
                </v:shape>
                <o:OLEObject Type="Embed" ProgID="Equation.DSMT4" ShapeID="_x0000_i1233" DrawAspect="Content" ObjectID="_1721613676" r:id="rId18"/>
              </w:object>
            </w:r>
          </w:p>
          <w:p w14:paraId="76C1734A" w14:textId="5529D3C3" w:rsidR="000B5DC7" w:rsidRPr="003A0F77" w:rsidRDefault="00F82E2E" w:rsidP="009520DA">
            <w:pPr>
              <w:pStyle w:val="ListParagraph"/>
              <w:numPr>
                <w:ilvl w:val="0"/>
                <w:numId w:val="29"/>
              </w:numPr>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Tầm cao: </w:t>
            </w:r>
            <w:r w:rsidRPr="003A0F77">
              <w:rPr>
                <w:rFonts w:ascii="Times New Roman" w:hAnsi="Times New Roman" w:cs="Times New Roman"/>
                <w:position w:val="-28"/>
                <w:sz w:val="26"/>
                <w:szCs w:val="26"/>
              </w:rPr>
              <w:object w:dxaOrig="1480" w:dyaOrig="700" w14:anchorId="54099437">
                <v:shape id="_x0000_i1234" type="#_x0000_t75" style="width:75.5pt;height:35.5pt" o:ole="">
                  <v:imagedata r:id="rId19" o:title=""/>
                </v:shape>
                <o:OLEObject Type="Embed" ProgID="Equation.DSMT4" ShapeID="_x0000_i1234" DrawAspect="Content" ObjectID="_1721613677" r:id="rId20"/>
              </w:object>
            </w:r>
            <w:r w:rsidR="00C35BD8" w:rsidRPr="003A0F77">
              <w:rPr>
                <w:rFonts w:ascii="Times New Roman" w:hAnsi="Times New Roman" w:cs="Times New Roman"/>
                <w:sz w:val="26"/>
                <w:szCs w:val="26"/>
              </w:rPr>
              <w:t xml:space="preserve"> =&gt; tầm cao không phụ thuộc vào độ cao ném vật chỉ phụ thuộc vào vận tốc ném ban đầu và góc ném vật</w:t>
            </w:r>
          </w:p>
          <w:p w14:paraId="71070215" w14:textId="49242975" w:rsidR="00F82E2E" w:rsidRPr="003A0F77" w:rsidRDefault="00F82E2E" w:rsidP="00743C34">
            <w:pPr>
              <w:pStyle w:val="ListParagraph"/>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Tầm xa: </w:t>
            </w:r>
            <w:r w:rsidRPr="003A0F77">
              <w:rPr>
                <w:rFonts w:ascii="Times New Roman" w:hAnsi="Times New Roman" w:cs="Times New Roman"/>
                <w:position w:val="-28"/>
                <w:sz w:val="26"/>
                <w:szCs w:val="26"/>
              </w:rPr>
              <w:object w:dxaOrig="3340" w:dyaOrig="700" w14:anchorId="6AAC8E1C">
                <v:shape id="_x0000_i1235" type="#_x0000_t75" style="width:166.5pt;height:35.5pt" o:ole="">
                  <v:imagedata r:id="rId21" o:title=""/>
                </v:shape>
                <o:OLEObject Type="Embed" ProgID="Equation.DSMT4" ShapeID="_x0000_i1235" DrawAspect="Content" ObjectID="_1721613678" r:id="rId22"/>
              </w:object>
            </w:r>
            <w:r w:rsidR="00C35BD8" w:rsidRPr="003A0F77">
              <w:rPr>
                <w:rFonts w:ascii="Times New Roman" w:hAnsi="Times New Roman" w:cs="Times New Roman"/>
                <w:sz w:val="26"/>
                <w:szCs w:val="26"/>
              </w:rPr>
              <w:t xml:space="preserve"> =&gt; tầm bay xa không phụ thuộc vào độ cao ném vật, chỉ phụ thuộc vào vận tốc ném ban đầu và góc ném vật</w:t>
            </w:r>
          </w:p>
          <w:p w14:paraId="492DD8EE" w14:textId="27EBC36F" w:rsidR="00F82E2E" w:rsidRPr="003A0F77" w:rsidRDefault="00F82E2E" w:rsidP="00743C34">
            <w:pPr>
              <w:pStyle w:val="ListParagraph"/>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3.</w:t>
            </w:r>
          </w:p>
          <w:p w14:paraId="03EED977" w14:textId="7670D949" w:rsidR="000B5DC7" w:rsidRPr="003A0F77" w:rsidRDefault="000B5DC7" w:rsidP="00743C34">
            <w:pPr>
              <w:pStyle w:val="ListParagraph"/>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noProof/>
                <w:sz w:val="26"/>
                <w:szCs w:val="26"/>
              </w:rPr>
              <w:lastRenderedPageBreak/>
              <w:drawing>
                <wp:inline distT="0" distB="0" distL="0" distR="0" wp14:anchorId="0F5372DB" wp14:editId="187C882F">
                  <wp:extent cx="5295900" cy="30321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25093" t="21235" r="27685" b="30699"/>
                          <a:stretch/>
                        </pic:blipFill>
                        <pic:spPr bwMode="auto">
                          <a:xfrm>
                            <a:off x="0" y="0"/>
                            <a:ext cx="5323702" cy="3048080"/>
                          </a:xfrm>
                          <a:prstGeom prst="rect">
                            <a:avLst/>
                          </a:prstGeom>
                          <a:ln>
                            <a:noFill/>
                          </a:ln>
                          <a:extLst>
                            <a:ext uri="{53640926-AAD7-44D8-BBD7-CCE9431645EC}">
                              <a14:shadowObscured xmlns:a14="http://schemas.microsoft.com/office/drawing/2010/main"/>
                            </a:ext>
                          </a:extLst>
                        </pic:spPr>
                      </pic:pic>
                    </a:graphicData>
                  </a:graphic>
                </wp:inline>
              </w:drawing>
            </w:r>
          </w:p>
          <w:p w14:paraId="624CCC04" w14:textId="6DC8B966" w:rsidR="000B5DC7" w:rsidRPr="003A0F77" w:rsidRDefault="000B5DC7" w:rsidP="00743C34">
            <w:pPr>
              <w:pStyle w:val="ListParagraph"/>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noProof/>
                <w:sz w:val="26"/>
                <w:szCs w:val="26"/>
              </w:rPr>
              <w:drawing>
                <wp:inline distT="0" distB="0" distL="0" distR="0" wp14:anchorId="487D6BAD" wp14:editId="43CFD99E">
                  <wp:extent cx="4152900" cy="130893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6667" t="27984" r="41018" b="53909"/>
                          <a:stretch/>
                        </pic:blipFill>
                        <pic:spPr bwMode="auto">
                          <a:xfrm>
                            <a:off x="0" y="0"/>
                            <a:ext cx="4182919" cy="1318398"/>
                          </a:xfrm>
                          <a:prstGeom prst="rect">
                            <a:avLst/>
                          </a:prstGeom>
                          <a:ln>
                            <a:noFill/>
                          </a:ln>
                          <a:extLst>
                            <a:ext uri="{53640926-AAD7-44D8-BBD7-CCE9431645EC}">
                              <a14:shadowObscured xmlns:a14="http://schemas.microsoft.com/office/drawing/2010/main"/>
                            </a:ext>
                          </a:extLst>
                        </pic:spPr>
                      </pic:pic>
                    </a:graphicData>
                  </a:graphic>
                </wp:inline>
              </w:drawing>
            </w:r>
          </w:p>
          <w:p w14:paraId="29463932" w14:textId="27D31F7F" w:rsidR="0047337F" w:rsidRPr="003A0F77" w:rsidRDefault="0047337F" w:rsidP="009520DA">
            <w:pPr>
              <w:pStyle w:val="ListParagraph"/>
              <w:numPr>
                <w:ilvl w:val="0"/>
                <w:numId w:val="6"/>
              </w:numPr>
              <w:spacing w:line="276" w:lineRule="auto"/>
              <w:ind w:left="720" w:hanging="270"/>
              <w:jc w:val="both"/>
              <w:rPr>
                <w:rFonts w:ascii="Times New Roman" w:hAnsi="Times New Roman" w:cs="Times New Roman"/>
                <w:b/>
                <w:bCs/>
                <w:sz w:val="26"/>
                <w:szCs w:val="26"/>
              </w:rPr>
            </w:pPr>
          </w:p>
        </w:tc>
      </w:tr>
    </w:tbl>
    <w:p w14:paraId="53F2C651" w14:textId="780B1D6B" w:rsidR="00F3271D" w:rsidRPr="003A0F77" w:rsidRDefault="00F3271D" w:rsidP="00743C34">
      <w:pPr>
        <w:pStyle w:val="ListParagraph"/>
        <w:ind w:hanging="270"/>
        <w:jc w:val="both"/>
        <w:rPr>
          <w:rFonts w:ascii="Times New Roman" w:hAnsi="Times New Roman" w:cs="Times New Roman"/>
          <w:b/>
          <w:bCs/>
          <w:sz w:val="26"/>
          <w:szCs w:val="26"/>
        </w:rPr>
      </w:pPr>
    </w:p>
    <w:tbl>
      <w:tblPr>
        <w:tblStyle w:val="TableGrid"/>
        <w:tblW w:w="0" w:type="auto"/>
        <w:tblInd w:w="1080" w:type="dxa"/>
        <w:tblLook w:val="04A0" w:firstRow="1" w:lastRow="0" w:firstColumn="1" w:lastColumn="0" w:noHBand="0" w:noVBand="1"/>
      </w:tblPr>
      <w:tblGrid>
        <w:gridCol w:w="9936"/>
      </w:tblGrid>
      <w:tr w:rsidR="006E4456" w:rsidRPr="003A0F77" w14:paraId="392DA73F" w14:textId="77777777" w:rsidTr="006E4456">
        <w:tc>
          <w:tcPr>
            <w:tcW w:w="11016" w:type="dxa"/>
          </w:tcPr>
          <w:p w14:paraId="51CBCE11" w14:textId="77777777" w:rsidR="006E4456" w:rsidRPr="003A0F77" w:rsidRDefault="006E445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Phiếu học tập số 4</w:t>
            </w:r>
          </w:p>
          <w:p w14:paraId="1B30C621" w14:textId="5824D350" w:rsidR="006E4456" w:rsidRPr="003A0F77" w:rsidRDefault="006E445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17CB8FE3" wp14:editId="652C41C3">
                  <wp:extent cx="5435600" cy="270714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26944" t="46914" r="25833" b="11275"/>
                          <a:stretch/>
                        </pic:blipFill>
                        <pic:spPr bwMode="auto">
                          <a:xfrm>
                            <a:off x="0" y="0"/>
                            <a:ext cx="5455497" cy="2717052"/>
                          </a:xfrm>
                          <a:prstGeom prst="rect">
                            <a:avLst/>
                          </a:prstGeom>
                          <a:ln>
                            <a:noFill/>
                          </a:ln>
                          <a:extLst>
                            <a:ext uri="{53640926-AAD7-44D8-BBD7-CCE9431645EC}">
                              <a14:shadowObscured xmlns:a14="http://schemas.microsoft.com/office/drawing/2010/main"/>
                            </a:ext>
                          </a:extLst>
                        </pic:spPr>
                      </pic:pic>
                    </a:graphicData>
                  </a:graphic>
                </wp:inline>
              </w:drawing>
            </w:r>
          </w:p>
        </w:tc>
      </w:tr>
      <w:tr w:rsidR="006E4456" w:rsidRPr="003A0F77" w14:paraId="56461974" w14:textId="77777777" w:rsidTr="006E4456">
        <w:tc>
          <w:tcPr>
            <w:tcW w:w="11016" w:type="dxa"/>
          </w:tcPr>
          <w:p w14:paraId="2703DFAA" w14:textId="77777777" w:rsidR="006E4456" w:rsidRPr="003A0F77" w:rsidRDefault="006E445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Kết quả phiếu học tập số 4</w:t>
            </w:r>
          </w:p>
          <w:p w14:paraId="4F016BD5" w14:textId="648FF1BD"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lastRenderedPageBreak/>
              <w:drawing>
                <wp:inline distT="0" distB="0" distL="0" distR="0" wp14:anchorId="20A98DBB" wp14:editId="557B3A56">
                  <wp:extent cx="5226050" cy="209714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6481" t="22551" r="30370" b="46667"/>
                          <a:stretch/>
                        </pic:blipFill>
                        <pic:spPr bwMode="auto">
                          <a:xfrm>
                            <a:off x="0" y="0"/>
                            <a:ext cx="5259812" cy="2110697"/>
                          </a:xfrm>
                          <a:prstGeom prst="rect">
                            <a:avLst/>
                          </a:prstGeom>
                          <a:ln>
                            <a:noFill/>
                          </a:ln>
                          <a:extLst>
                            <a:ext uri="{53640926-AAD7-44D8-BBD7-CCE9431645EC}">
                              <a14:shadowObscured xmlns:a14="http://schemas.microsoft.com/office/drawing/2010/main"/>
                            </a:ext>
                          </a:extLst>
                        </pic:spPr>
                      </pic:pic>
                    </a:graphicData>
                  </a:graphic>
                </wp:inline>
              </w:drawing>
            </w:r>
          </w:p>
          <w:p w14:paraId="0139DBF8" w14:textId="1F2CE8C7" w:rsidR="00AA0D50" w:rsidRPr="003A0F77" w:rsidRDefault="00AA0D50" w:rsidP="009520DA">
            <w:pPr>
              <w:pStyle w:val="ListParagraph"/>
              <w:numPr>
                <w:ilvl w:val="0"/>
                <w:numId w:val="30"/>
              </w:numPr>
              <w:spacing w:line="276" w:lineRule="auto"/>
              <w:ind w:hanging="270"/>
              <w:jc w:val="both"/>
              <w:rPr>
                <w:rFonts w:ascii="Times New Roman" w:hAnsi="Times New Roman" w:cs="Times New Roman"/>
                <w:b/>
                <w:bCs/>
                <w:sz w:val="26"/>
                <w:szCs w:val="26"/>
              </w:rPr>
            </w:pPr>
          </w:p>
          <w:p w14:paraId="168D4A2D"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5074D5A9" wp14:editId="11DFC7F7">
                  <wp:extent cx="4921250" cy="395588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26852" t="23705" r="29722" b="14238"/>
                          <a:stretch/>
                        </pic:blipFill>
                        <pic:spPr bwMode="auto">
                          <a:xfrm>
                            <a:off x="0" y="0"/>
                            <a:ext cx="4926517" cy="3960122"/>
                          </a:xfrm>
                          <a:prstGeom prst="rect">
                            <a:avLst/>
                          </a:prstGeom>
                          <a:ln>
                            <a:noFill/>
                          </a:ln>
                          <a:extLst>
                            <a:ext uri="{53640926-AAD7-44D8-BBD7-CCE9431645EC}">
                              <a14:shadowObscured xmlns:a14="http://schemas.microsoft.com/office/drawing/2010/main"/>
                            </a:ext>
                          </a:extLst>
                        </pic:spPr>
                      </pic:pic>
                    </a:graphicData>
                  </a:graphic>
                </wp:inline>
              </w:drawing>
            </w:r>
          </w:p>
          <w:p w14:paraId="7D69D180"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2.</w:t>
            </w:r>
          </w:p>
          <w:p w14:paraId="03D61C78"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lastRenderedPageBreak/>
              <w:drawing>
                <wp:inline distT="0" distB="0" distL="0" distR="0" wp14:anchorId="38B85B58" wp14:editId="2E7F2FA5">
                  <wp:extent cx="5308600" cy="237971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6667" t="30124" r="30370" b="35637"/>
                          <a:stretch/>
                        </pic:blipFill>
                        <pic:spPr bwMode="auto">
                          <a:xfrm>
                            <a:off x="0" y="0"/>
                            <a:ext cx="5330237" cy="2389417"/>
                          </a:xfrm>
                          <a:prstGeom prst="rect">
                            <a:avLst/>
                          </a:prstGeom>
                          <a:ln>
                            <a:noFill/>
                          </a:ln>
                          <a:extLst>
                            <a:ext uri="{53640926-AAD7-44D8-BBD7-CCE9431645EC}">
                              <a14:shadowObscured xmlns:a14="http://schemas.microsoft.com/office/drawing/2010/main"/>
                            </a:ext>
                          </a:extLst>
                        </pic:spPr>
                      </pic:pic>
                    </a:graphicData>
                  </a:graphic>
                </wp:inline>
              </w:drawing>
            </w:r>
          </w:p>
          <w:p w14:paraId="106FDF3C"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3.</w:t>
            </w:r>
          </w:p>
          <w:p w14:paraId="362C75C3"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22513ED7" wp14:editId="26C3AB8E">
                  <wp:extent cx="5971248" cy="1397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6944" t="29630" r="28333" b="51770"/>
                          <a:stretch/>
                        </pic:blipFill>
                        <pic:spPr bwMode="auto">
                          <a:xfrm>
                            <a:off x="0" y="0"/>
                            <a:ext cx="5980343" cy="1399128"/>
                          </a:xfrm>
                          <a:prstGeom prst="rect">
                            <a:avLst/>
                          </a:prstGeom>
                          <a:ln>
                            <a:noFill/>
                          </a:ln>
                          <a:extLst>
                            <a:ext uri="{53640926-AAD7-44D8-BBD7-CCE9431645EC}">
                              <a14:shadowObscured xmlns:a14="http://schemas.microsoft.com/office/drawing/2010/main"/>
                            </a:ext>
                          </a:extLst>
                        </pic:spPr>
                      </pic:pic>
                    </a:graphicData>
                  </a:graphic>
                </wp:inline>
              </w:drawing>
            </w:r>
          </w:p>
          <w:p w14:paraId="6035D5A5" w14:textId="77777777" w:rsidR="009779B6" w:rsidRPr="003A0F77" w:rsidRDefault="009779B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4.</w:t>
            </w:r>
          </w:p>
          <w:p w14:paraId="41D2FD24" w14:textId="19A8A1E5" w:rsidR="009779B6" w:rsidRPr="003A0F77" w:rsidRDefault="009779B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75579D50" wp14:editId="1BB10D31">
                  <wp:extent cx="5118100" cy="346639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6574" t="24691" r="29815" b="22798"/>
                          <a:stretch/>
                        </pic:blipFill>
                        <pic:spPr bwMode="auto">
                          <a:xfrm>
                            <a:off x="0" y="0"/>
                            <a:ext cx="5130795" cy="3474997"/>
                          </a:xfrm>
                          <a:prstGeom prst="rect">
                            <a:avLst/>
                          </a:prstGeom>
                          <a:ln>
                            <a:noFill/>
                          </a:ln>
                          <a:extLst>
                            <a:ext uri="{53640926-AAD7-44D8-BBD7-CCE9431645EC}">
                              <a14:shadowObscured xmlns:a14="http://schemas.microsoft.com/office/drawing/2010/main"/>
                            </a:ext>
                          </a:extLst>
                        </pic:spPr>
                      </pic:pic>
                    </a:graphicData>
                  </a:graphic>
                </wp:inline>
              </w:drawing>
            </w:r>
          </w:p>
        </w:tc>
      </w:tr>
    </w:tbl>
    <w:p w14:paraId="5D749106" w14:textId="6F8C71DF" w:rsidR="006E4456" w:rsidRPr="003A0F77" w:rsidRDefault="006E4456" w:rsidP="00743C34">
      <w:pPr>
        <w:ind w:left="720" w:hanging="270"/>
        <w:jc w:val="both"/>
        <w:rPr>
          <w:rFonts w:ascii="Times New Roman" w:hAnsi="Times New Roman" w:cs="Times New Roman"/>
          <w:b/>
          <w:bCs/>
          <w:sz w:val="26"/>
          <w:szCs w:val="26"/>
        </w:rPr>
      </w:pPr>
    </w:p>
    <w:tbl>
      <w:tblPr>
        <w:tblStyle w:val="TableGrid"/>
        <w:tblW w:w="0" w:type="auto"/>
        <w:tblInd w:w="1098" w:type="dxa"/>
        <w:tblLook w:val="04A0" w:firstRow="1" w:lastRow="0" w:firstColumn="1" w:lastColumn="0" w:noHBand="0" w:noVBand="1"/>
      </w:tblPr>
      <w:tblGrid>
        <w:gridCol w:w="9918"/>
      </w:tblGrid>
      <w:tr w:rsidR="00445DC6" w:rsidRPr="003A0F77" w14:paraId="50B1603E" w14:textId="77777777" w:rsidTr="00563565">
        <w:trPr>
          <w:trHeight w:val="4715"/>
        </w:trPr>
        <w:tc>
          <w:tcPr>
            <w:tcW w:w="9918" w:type="dxa"/>
          </w:tcPr>
          <w:p w14:paraId="6557E1C7" w14:textId="77777777" w:rsidR="00445DC6" w:rsidRPr="003A0F77" w:rsidRDefault="00445DC6" w:rsidP="00743C34">
            <w:pPr>
              <w:spacing w:line="276" w:lineRule="auto"/>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Phiếu học tập số 5</w:t>
            </w:r>
          </w:p>
          <w:p w14:paraId="6E729E5B" w14:textId="3C4E8052" w:rsidR="00445DC6" w:rsidRPr="003A0F77" w:rsidRDefault="00F82E2E"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Báo cáo kết quả thực hiện hoạt động trải nghiệm</w:t>
            </w:r>
          </w:p>
          <w:p w14:paraId="7C0B6FA0" w14:textId="6C593D12"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Ti</w:t>
            </w:r>
            <w:r w:rsidRPr="003A0F77">
              <w:rPr>
                <w:rFonts w:ascii="Times New Roman" w:hAnsi="Times New Roman" w:cs="Times New Roman"/>
                <w:sz w:val="26"/>
                <w:szCs w:val="26"/>
              </w:rPr>
              <w:t>ến hành thí nghiệm chứng tỏ trong chuyển động ném ngang ở cùng độ cao vật nào có vận tốc ném ban đầu lớn hơn thì bay xa hơn</w:t>
            </w:r>
            <w:r w:rsidRPr="003A0F77">
              <w:rPr>
                <w:rFonts w:ascii="Times New Roman" w:hAnsi="Times New Roman" w:cs="Times New Roman"/>
                <w:sz w:val="26"/>
                <w:szCs w:val="26"/>
              </w:rPr>
              <w:t>. Ghi lại video làm thí nghiệm.</w:t>
            </w:r>
          </w:p>
          <w:p w14:paraId="5DC634C0" w14:textId="2C021A52"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T</w:t>
            </w:r>
            <w:r w:rsidRPr="003A0F77">
              <w:rPr>
                <w:rFonts w:ascii="Times New Roman" w:hAnsi="Times New Roman" w:cs="Times New Roman"/>
                <w:sz w:val="26"/>
                <w:szCs w:val="26"/>
              </w:rPr>
              <w:t>iến hành thí nghiệm chứng tỏ trong chuyển động ném ngang với cùng vận tốc ném ban đầu vật nào ném ở đô cao cao hơn thì bay xa hơn</w:t>
            </w:r>
            <w:r w:rsidRPr="003A0F77">
              <w:rPr>
                <w:rFonts w:ascii="Times New Roman" w:hAnsi="Times New Roman" w:cs="Times New Roman"/>
                <w:sz w:val="26"/>
                <w:szCs w:val="26"/>
              </w:rPr>
              <w:t>. Ghi lại video làm thí nghiệm.</w:t>
            </w:r>
          </w:p>
          <w:p w14:paraId="17E28BAF" w14:textId="3D96E415"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H</w:t>
            </w:r>
            <w:r w:rsidRPr="003A0F77">
              <w:rPr>
                <w:rFonts w:ascii="Times New Roman" w:hAnsi="Times New Roman" w:cs="Times New Roman"/>
                <w:sz w:val="26"/>
                <w:szCs w:val="26"/>
              </w:rPr>
              <w:t>ãy</w:t>
            </w:r>
            <w:r w:rsidRPr="003A0F77">
              <w:rPr>
                <w:rFonts w:ascii="Times New Roman" w:hAnsi="Times New Roman" w:cs="Times New Roman"/>
                <w:sz w:val="26"/>
                <w:szCs w:val="26"/>
              </w:rPr>
              <w:t xml:space="preserve"> thiết kế </w:t>
            </w:r>
            <w:r w:rsidRPr="003A0F77">
              <w:rPr>
                <w:rFonts w:ascii="Times New Roman" w:hAnsi="Times New Roman" w:cs="Times New Roman"/>
                <w:sz w:val="26"/>
                <w:szCs w:val="26"/>
              </w:rPr>
              <w:t>một</w:t>
            </w:r>
            <w:r w:rsidRPr="003A0F77">
              <w:rPr>
                <w:rFonts w:ascii="Times New Roman" w:hAnsi="Times New Roman" w:cs="Times New Roman"/>
                <w:sz w:val="26"/>
                <w:szCs w:val="26"/>
              </w:rPr>
              <w:t xml:space="preserve"> dụng cụ để thực hiện chuyển động ném xiên</w:t>
            </w:r>
          </w:p>
          <w:p w14:paraId="0D3D63AE" w14:textId="06BDB3A0"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T</w:t>
            </w:r>
            <w:r w:rsidRPr="003A0F77">
              <w:rPr>
                <w:rFonts w:ascii="Times New Roman" w:hAnsi="Times New Roman" w:cs="Times New Roman"/>
                <w:sz w:val="26"/>
                <w:szCs w:val="26"/>
              </w:rPr>
              <w:t>iến hành thí nghiệm ném xiên khảo sát sự phụ thuộc của tầm bay xa vào góc ném</w:t>
            </w:r>
            <w:r w:rsidRPr="003A0F77">
              <w:rPr>
                <w:rFonts w:ascii="Times New Roman" w:hAnsi="Times New Roman" w:cs="Times New Roman"/>
                <w:sz w:val="26"/>
                <w:szCs w:val="26"/>
              </w:rPr>
              <w:t>. Ghi lại video thí nghiệm.</w:t>
            </w:r>
          </w:p>
          <w:p w14:paraId="60B8C1EF" w14:textId="007570D6"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Kết quả thí nghiệm ghi vào bảng bên dưới</w:t>
            </w:r>
          </w:p>
          <w:p w14:paraId="2A9D9FE2" w14:textId="77777777" w:rsidR="00794E51" w:rsidRPr="003A0F77" w:rsidRDefault="00794E51" w:rsidP="00743C34">
            <w:pPr>
              <w:spacing w:line="276" w:lineRule="auto"/>
              <w:ind w:left="720" w:hanging="270"/>
              <w:jc w:val="both"/>
              <w:rPr>
                <w:rFonts w:ascii="Times New Roman" w:hAnsi="Times New Roman" w:cs="Times New Roman"/>
                <w:sz w:val="26"/>
                <w:szCs w:val="26"/>
              </w:rPr>
            </w:pPr>
          </w:p>
          <w:p w14:paraId="5BD9C2D1" w14:textId="4F51E763" w:rsidR="00F82E2E" w:rsidRPr="003A0F77" w:rsidRDefault="00F82E2E"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Bảng 1: Tầm xa vật đạt được ở các góc bắn </w:t>
            </w:r>
            <w:r w:rsidR="00C019EA" w:rsidRPr="003A0F77">
              <w:rPr>
                <w:rFonts w:ascii="Times New Roman" w:hAnsi="Times New Roman" w:cs="Times New Roman"/>
                <w:sz w:val="26"/>
                <w:szCs w:val="26"/>
              </w:rPr>
              <w:t>25</w:t>
            </w:r>
            <w:r w:rsidR="00C019EA" w:rsidRPr="003A0F77">
              <w:rPr>
                <w:rFonts w:ascii="Times New Roman" w:hAnsi="Times New Roman" w:cs="Times New Roman"/>
                <w:sz w:val="26"/>
                <w:szCs w:val="26"/>
                <w:vertAlign w:val="superscript"/>
              </w:rPr>
              <w:t>0</w:t>
            </w:r>
            <w:r w:rsidR="00C019EA" w:rsidRPr="003A0F77">
              <w:rPr>
                <w:rFonts w:ascii="Times New Roman" w:hAnsi="Times New Roman" w:cs="Times New Roman"/>
                <w:sz w:val="26"/>
                <w:szCs w:val="26"/>
              </w:rPr>
              <w:t>, 3</w:t>
            </w:r>
            <w:r w:rsidR="00C019EA" w:rsidRPr="003A0F77">
              <w:rPr>
                <w:rFonts w:ascii="Times New Roman" w:hAnsi="Times New Roman" w:cs="Times New Roman"/>
                <w:sz w:val="26"/>
                <w:szCs w:val="26"/>
              </w:rPr>
              <w:t>5</w:t>
            </w:r>
            <w:r w:rsidR="00C019EA" w:rsidRPr="003A0F77">
              <w:rPr>
                <w:rFonts w:ascii="Times New Roman" w:hAnsi="Times New Roman" w:cs="Times New Roman"/>
                <w:sz w:val="26"/>
                <w:szCs w:val="26"/>
                <w:vertAlign w:val="superscript"/>
              </w:rPr>
              <w:t>0</w:t>
            </w:r>
            <w:r w:rsidR="00C019EA" w:rsidRPr="003A0F77">
              <w:rPr>
                <w:rFonts w:ascii="Times New Roman" w:hAnsi="Times New Roman" w:cs="Times New Roman"/>
                <w:sz w:val="26"/>
                <w:szCs w:val="26"/>
              </w:rPr>
              <w:t>,</w:t>
            </w:r>
            <w:r w:rsidR="00C019EA" w:rsidRPr="003A0F77">
              <w:rPr>
                <w:rFonts w:ascii="Times New Roman" w:hAnsi="Times New Roman" w:cs="Times New Roman"/>
                <w:sz w:val="26"/>
                <w:szCs w:val="26"/>
              </w:rPr>
              <w:t xml:space="preserve"> 4</w:t>
            </w:r>
            <w:r w:rsidR="00C019EA" w:rsidRPr="003A0F77">
              <w:rPr>
                <w:rFonts w:ascii="Times New Roman" w:hAnsi="Times New Roman" w:cs="Times New Roman"/>
                <w:sz w:val="26"/>
                <w:szCs w:val="26"/>
              </w:rPr>
              <w:t>5</w:t>
            </w:r>
            <w:r w:rsidR="00C019EA" w:rsidRPr="003A0F77">
              <w:rPr>
                <w:rFonts w:ascii="Times New Roman" w:hAnsi="Times New Roman" w:cs="Times New Roman"/>
                <w:sz w:val="26"/>
                <w:szCs w:val="26"/>
                <w:vertAlign w:val="superscript"/>
              </w:rPr>
              <w:t>0</w:t>
            </w:r>
            <w:r w:rsidR="00C019EA" w:rsidRPr="003A0F77">
              <w:rPr>
                <w:rFonts w:ascii="Times New Roman" w:hAnsi="Times New Roman" w:cs="Times New Roman"/>
                <w:sz w:val="26"/>
                <w:szCs w:val="26"/>
              </w:rPr>
              <w:t>,</w:t>
            </w:r>
            <w:r w:rsidR="00C019EA" w:rsidRPr="003A0F77">
              <w:rPr>
                <w:rFonts w:ascii="Times New Roman" w:hAnsi="Times New Roman" w:cs="Times New Roman"/>
                <w:sz w:val="26"/>
                <w:szCs w:val="26"/>
              </w:rPr>
              <w:t xml:space="preserve"> </w:t>
            </w:r>
            <w:r w:rsidR="00C019EA" w:rsidRPr="003A0F77">
              <w:rPr>
                <w:rFonts w:ascii="Times New Roman" w:hAnsi="Times New Roman" w:cs="Times New Roman"/>
                <w:sz w:val="26"/>
                <w:szCs w:val="26"/>
              </w:rPr>
              <w:t>55</w:t>
            </w:r>
            <w:r w:rsidR="00C019EA" w:rsidRPr="003A0F77">
              <w:rPr>
                <w:rFonts w:ascii="Times New Roman" w:hAnsi="Times New Roman" w:cs="Times New Roman"/>
                <w:sz w:val="26"/>
                <w:szCs w:val="26"/>
                <w:vertAlign w:val="superscript"/>
              </w:rPr>
              <w:t>0</w:t>
            </w:r>
            <w:r w:rsidR="00C019EA" w:rsidRPr="003A0F77">
              <w:rPr>
                <w:rFonts w:ascii="Times New Roman" w:hAnsi="Times New Roman" w:cs="Times New Roman"/>
                <w:sz w:val="26"/>
                <w:szCs w:val="26"/>
              </w:rPr>
              <w:t>,</w:t>
            </w:r>
            <w:r w:rsidR="00C019EA" w:rsidRPr="003A0F77">
              <w:rPr>
                <w:rFonts w:ascii="Times New Roman" w:hAnsi="Times New Roman" w:cs="Times New Roman"/>
                <w:sz w:val="26"/>
                <w:szCs w:val="26"/>
              </w:rPr>
              <w:t xml:space="preserve"> 6</w:t>
            </w:r>
            <w:r w:rsidR="00C019EA" w:rsidRPr="003A0F77">
              <w:rPr>
                <w:rFonts w:ascii="Times New Roman" w:hAnsi="Times New Roman" w:cs="Times New Roman"/>
                <w:sz w:val="26"/>
                <w:szCs w:val="26"/>
              </w:rPr>
              <w:t>5</w:t>
            </w:r>
            <w:r w:rsidR="00C019EA" w:rsidRPr="003A0F77">
              <w:rPr>
                <w:rFonts w:ascii="Times New Roman" w:hAnsi="Times New Roman" w:cs="Times New Roman"/>
                <w:sz w:val="26"/>
                <w:szCs w:val="26"/>
                <w:vertAlign w:val="superscript"/>
              </w:rPr>
              <w:t>0</w:t>
            </w:r>
          </w:p>
          <w:tbl>
            <w:tblPr>
              <w:tblStyle w:val="TableGrid"/>
              <w:tblW w:w="0" w:type="auto"/>
              <w:tblLook w:val="04A0" w:firstRow="1" w:lastRow="0" w:firstColumn="1" w:lastColumn="0" w:noHBand="0" w:noVBand="1"/>
            </w:tblPr>
            <w:tblGrid>
              <w:gridCol w:w="1383"/>
              <w:gridCol w:w="1384"/>
              <w:gridCol w:w="1384"/>
              <w:gridCol w:w="1384"/>
              <w:gridCol w:w="1384"/>
              <w:gridCol w:w="1342"/>
              <w:gridCol w:w="42"/>
            </w:tblGrid>
            <w:tr w:rsidR="000268AB" w:rsidRPr="003A0F77" w14:paraId="38BD326D" w14:textId="77777777" w:rsidTr="00F82E2E">
              <w:tc>
                <w:tcPr>
                  <w:tcW w:w="1383" w:type="dxa"/>
                </w:tcPr>
                <w:p w14:paraId="094381E7"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7DDB209A" w14:textId="59B5025C"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25</w:t>
                  </w:r>
                  <w:r w:rsidRPr="003A0F77">
                    <w:rPr>
                      <w:rFonts w:ascii="Times New Roman" w:hAnsi="Times New Roman" w:cs="Times New Roman"/>
                      <w:sz w:val="26"/>
                      <w:szCs w:val="26"/>
                      <w:vertAlign w:val="superscript"/>
                    </w:rPr>
                    <w:t>0</w:t>
                  </w:r>
                </w:p>
              </w:tc>
              <w:tc>
                <w:tcPr>
                  <w:tcW w:w="1384" w:type="dxa"/>
                </w:tcPr>
                <w:p w14:paraId="5A7EC228" w14:textId="7AFF5A87"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35</w:t>
                  </w:r>
                  <w:r w:rsidRPr="003A0F77">
                    <w:rPr>
                      <w:rFonts w:ascii="Times New Roman" w:hAnsi="Times New Roman" w:cs="Times New Roman"/>
                      <w:sz w:val="26"/>
                      <w:szCs w:val="26"/>
                      <w:vertAlign w:val="superscript"/>
                    </w:rPr>
                    <w:t>0</w:t>
                  </w:r>
                </w:p>
              </w:tc>
              <w:tc>
                <w:tcPr>
                  <w:tcW w:w="1384" w:type="dxa"/>
                </w:tcPr>
                <w:p w14:paraId="4BEB6F71" w14:textId="4C7E09E5"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45</w:t>
                  </w:r>
                  <w:r w:rsidRPr="003A0F77">
                    <w:rPr>
                      <w:rFonts w:ascii="Times New Roman" w:hAnsi="Times New Roman" w:cs="Times New Roman"/>
                      <w:sz w:val="26"/>
                      <w:szCs w:val="26"/>
                      <w:vertAlign w:val="superscript"/>
                    </w:rPr>
                    <w:t>0</w:t>
                  </w:r>
                </w:p>
              </w:tc>
              <w:tc>
                <w:tcPr>
                  <w:tcW w:w="1384" w:type="dxa"/>
                </w:tcPr>
                <w:p w14:paraId="221F2602" w14:textId="49AEA85E"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55</w:t>
                  </w:r>
                  <w:r w:rsidRPr="003A0F77">
                    <w:rPr>
                      <w:rFonts w:ascii="Times New Roman" w:hAnsi="Times New Roman" w:cs="Times New Roman"/>
                      <w:sz w:val="26"/>
                      <w:szCs w:val="26"/>
                      <w:vertAlign w:val="superscript"/>
                    </w:rPr>
                    <w:t>0</w:t>
                  </w:r>
                </w:p>
              </w:tc>
              <w:tc>
                <w:tcPr>
                  <w:tcW w:w="1384" w:type="dxa"/>
                  <w:gridSpan w:val="2"/>
                </w:tcPr>
                <w:p w14:paraId="2001DA0B" w14:textId="1286CCDF"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65</w:t>
                  </w:r>
                  <w:r w:rsidRPr="003A0F77">
                    <w:rPr>
                      <w:rFonts w:ascii="Times New Roman" w:hAnsi="Times New Roman" w:cs="Times New Roman"/>
                      <w:sz w:val="26"/>
                      <w:szCs w:val="26"/>
                      <w:vertAlign w:val="superscript"/>
                    </w:rPr>
                    <w:t>0</w:t>
                  </w:r>
                </w:p>
              </w:tc>
            </w:tr>
            <w:tr w:rsidR="000268AB" w:rsidRPr="003A0F77" w14:paraId="1A8F988E" w14:textId="77777777" w:rsidTr="00F82E2E">
              <w:tc>
                <w:tcPr>
                  <w:tcW w:w="1383" w:type="dxa"/>
                </w:tcPr>
                <w:p w14:paraId="4D4462A8" w14:textId="586E34DE"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1</w:t>
                  </w:r>
                </w:p>
              </w:tc>
              <w:tc>
                <w:tcPr>
                  <w:tcW w:w="1384" w:type="dxa"/>
                </w:tcPr>
                <w:p w14:paraId="53899674"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605DCEA9"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09CE002A"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3EE90BC5"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0D756D78"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7BDA6176" w14:textId="77777777" w:rsidTr="00F82E2E">
              <w:tc>
                <w:tcPr>
                  <w:tcW w:w="1383" w:type="dxa"/>
                </w:tcPr>
                <w:p w14:paraId="11DC4C8A" w14:textId="16EF08C9"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2</w:t>
                  </w:r>
                </w:p>
              </w:tc>
              <w:tc>
                <w:tcPr>
                  <w:tcW w:w="1384" w:type="dxa"/>
                </w:tcPr>
                <w:p w14:paraId="4B711283"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4BE01743"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6EE93FDA"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05437839"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0867D716"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7AD8ED2F" w14:textId="77777777" w:rsidTr="00F82E2E">
              <w:tc>
                <w:tcPr>
                  <w:tcW w:w="1383" w:type="dxa"/>
                </w:tcPr>
                <w:p w14:paraId="03D9E4F5" w14:textId="6B30BC37"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3</w:t>
                  </w:r>
                </w:p>
              </w:tc>
              <w:tc>
                <w:tcPr>
                  <w:tcW w:w="1384" w:type="dxa"/>
                </w:tcPr>
                <w:p w14:paraId="59312C7F"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4E84E565"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5B6124B0"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38C95B57"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1FC1E58F"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260CD486" w14:textId="77777777" w:rsidTr="00F82E2E">
              <w:tc>
                <w:tcPr>
                  <w:tcW w:w="1383" w:type="dxa"/>
                </w:tcPr>
                <w:p w14:paraId="6F102506" w14:textId="5797FF5B" w:rsidR="000268AB" w:rsidRPr="003A0F77" w:rsidRDefault="000268AB" w:rsidP="00743C34">
                  <w:pPr>
                    <w:spacing w:line="276" w:lineRule="auto"/>
                    <w:ind w:left="720" w:hanging="270"/>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s</m:t>
                              </m:r>
                            </m:e>
                          </m:acc>
                        </m:e>
                        <m:sub>
                          <m:r>
                            <w:rPr>
                              <w:rFonts w:ascii="Cambria Math" w:hAnsi="Cambria Math" w:cs="Times New Roman"/>
                              <w:sz w:val="26"/>
                              <w:szCs w:val="26"/>
                            </w:rPr>
                            <m:t>i</m:t>
                          </m:r>
                        </m:sub>
                      </m:sSub>
                    </m:oMath>
                  </m:oMathPara>
                </w:p>
              </w:tc>
              <w:tc>
                <w:tcPr>
                  <w:tcW w:w="1384" w:type="dxa"/>
                </w:tcPr>
                <w:p w14:paraId="5969483F"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37057679"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679ED4C6"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5355A172"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171F7360"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77C550DA" w14:textId="77777777" w:rsidTr="00F82E2E">
              <w:tc>
                <w:tcPr>
                  <w:tcW w:w="1383" w:type="dxa"/>
                </w:tcPr>
                <w:p w14:paraId="1F0ED11C" w14:textId="5C978486" w:rsidR="000268AB" w:rsidRPr="003A0F77" w:rsidRDefault="00794E51" w:rsidP="00743C34">
                  <w:pPr>
                    <w:spacing w:line="276" w:lineRule="auto"/>
                    <w:ind w:left="720" w:hanging="270"/>
                    <w:jc w:val="both"/>
                    <w:rPr>
                      <w:rFonts w:ascii="Times New Roman" w:eastAsia="Calibri" w:hAnsi="Times New Roman" w:cs="Times New Roman"/>
                      <w:sz w:val="26"/>
                      <w:szCs w:val="26"/>
                    </w:rPr>
                  </w:pPr>
                  <m:oMathPara>
                    <m:oMath>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s</m:t>
                              </m:r>
                            </m:e>
                          </m:acc>
                        </m:e>
                        <m:sub>
                          <m:r>
                            <w:rPr>
                              <w:rFonts w:ascii="Cambria Math" w:eastAsia="Calibri" w:hAnsi="Cambria Math" w:cs="Times New Roman"/>
                              <w:sz w:val="26"/>
                              <w:szCs w:val="26"/>
                            </w:rPr>
                            <m:t>i</m:t>
                          </m:r>
                        </m:sub>
                      </m:sSub>
                    </m:oMath>
                  </m:oMathPara>
                </w:p>
              </w:tc>
              <w:tc>
                <w:tcPr>
                  <w:tcW w:w="1384" w:type="dxa"/>
                </w:tcPr>
                <w:p w14:paraId="1678DD84"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35D6C93A"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0BF2795C"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7026763E"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0E930EBB"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7BC0D5D5" w14:textId="77777777" w:rsidTr="00563565">
              <w:trPr>
                <w:gridAfter w:val="1"/>
                <w:wAfter w:w="42" w:type="dxa"/>
              </w:trPr>
              <w:tc>
                <w:tcPr>
                  <w:tcW w:w="8261" w:type="dxa"/>
                  <w:gridSpan w:val="6"/>
                </w:tcPr>
                <w:p w14:paraId="652FF46D" w14:textId="5A0215FD" w:rsidR="000268AB" w:rsidRPr="003A0F77" w:rsidRDefault="001C4830"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V</w:t>
                  </w:r>
                  <w:r w:rsidR="00D912A7" w:rsidRPr="003A0F77">
                    <w:rPr>
                      <w:rFonts w:ascii="Times New Roman" w:hAnsi="Times New Roman" w:cs="Times New Roman"/>
                      <w:sz w:val="26"/>
                      <w:szCs w:val="26"/>
                    </w:rPr>
                    <w:t xml:space="preserve">ẽ </w:t>
                  </w:r>
                  <w:r w:rsidR="007931FC" w:rsidRPr="003A0F77">
                    <w:rPr>
                      <w:rFonts w:ascii="Times New Roman" w:hAnsi="Times New Roman" w:cs="Times New Roman"/>
                      <w:sz w:val="26"/>
                      <w:szCs w:val="26"/>
                    </w:rPr>
                    <w:t xml:space="preserve"> đồ thị</w:t>
                  </w:r>
                  <w:r w:rsidRPr="003A0F77">
                    <w:rPr>
                      <w:rFonts w:ascii="Times New Roman" w:hAnsi="Times New Roman" w:cs="Times New Roman"/>
                      <w:sz w:val="26"/>
                      <w:szCs w:val="26"/>
                    </w:rPr>
                    <w:t xml:space="preserve"> biểu diễn sự phụ  thuộc của tầm bay xa vào góc ném</w:t>
                  </w:r>
                  <w:r w:rsidR="00D912A7" w:rsidRPr="003A0F77">
                    <w:rPr>
                      <w:rFonts w:ascii="Times New Roman" w:hAnsi="Times New Roman" w:cs="Times New Roman"/>
                      <w:sz w:val="26"/>
                      <w:szCs w:val="26"/>
                    </w:rPr>
                    <w:t xml:space="preserve"> từ kết quả trong bảng thực nghiệm và từ lý thuyết</w:t>
                  </w:r>
                </w:p>
              </w:tc>
            </w:tr>
          </w:tbl>
          <w:p w14:paraId="7348F379" w14:textId="4E68304C" w:rsidR="00F82E2E" w:rsidRPr="003A0F77" w:rsidRDefault="00F82E2E" w:rsidP="00743C34">
            <w:pPr>
              <w:spacing w:line="276" w:lineRule="auto"/>
              <w:ind w:left="720" w:hanging="270"/>
              <w:jc w:val="both"/>
              <w:rPr>
                <w:rFonts w:ascii="Times New Roman" w:hAnsi="Times New Roman" w:cs="Times New Roman"/>
                <w:sz w:val="26"/>
                <w:szCs w:val="26"/>
              </w:rPr>
            </w:pPr>
          </w:p>
        </w:tc>
      </w:tr>
    </w:tbl>
    <w:p w14:paraId="33D417A4" w14:textId="40A6C1DD" w:rsidR="00162DC9" w:rsidRPr="003A0F77" w:rsidRDefault="00162DC9" w:rsidP="009520DA">
      <w:pPr>
        <w:pStyle w:val="ListParagraph"/>
        <w:numPr>
          <w:ilvl w:val="0"/>
          <w:numId w:val="25"/>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ọc sinh</w:t>
      </w:r>
    </w:p>
    <w:p w14:paraId="5868138D" w14:textId="0B5984F5" w:rsidR="001702BF" w:rsidRPr="003A0F77" w:rsidRDefault="001702BF"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Giấy nhớ, bút viết, bút dạ, giấy A</w:t>
      </w:r>
      <w:r w:rsidR="006C1905" w:rsidRPr="003A0F77">
        <w:rPr>
          <w:rFonts w:ascii="Times New Roman" w:hAnsi="Times New Roman" w:cs="Times New Roman"/>
          <w:sz w:val="26"/>
          <w:szCs w:val="26"/>
        </w:rPr>
        <w:t>3</w:t>
      </w:r>
    </w:p>
    <w:p w14:paraId="48E9BC9B" w14:textId="2148BB12" w:rsidR="009D773B" w:rsidRPr="003A0F77" w:rsidRDefault="009D773B" w:rsidP="009520DA">
      <w:pPr>
        <w:pStyle w:val="ListParagraph"/>
        <w:numPr>
          <w:ilvl w:val="0"/>
          <w:numId w:val="16"/>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iến trình dạy học</w:t>
      </w:r>
    </w:p>
    <w:p w14:paraId="7E3D6246" w14:textId="273EB99D" w:rsidR="009D773B" w:rsidRPr="003A0F77" w:rsidRDefault="009D773B" w:rsidP="009520DA">
      <w:pPr>
        <w:pStyle w:val="ListParagraph"/>
        <w:numPr>
          <w:ilvl w:val="0"/>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1: Khởi động</w:t>
      </w:r>
    </w:p>
    <w:p w14:paraId="22BEC3C8" w14:textId="77777777" w:rsidR="00743C34" w:rsidRPr="00743C34" w:rsidRDefault="009D773B" w:rsidP="009520DA">
      <w:pPr>
        <w:pStyle w:val="ListParagraph"/>
        <w:numPr>
          <w:ilvl w:val="0"/>
          <w:numId w:val="6"/>
        </w:numPr>
        <w:spacing w:after="0"/>
        <w:ind w:left="720" w:hanging="270"/>
        <w:jc w:val="both"/>
        <w:rPr>
          <w:rFonts w:ascii="Times New Roman" w:hAnsi="Times New Roman" w:cs="Times New Roman"/>
          <w:sz w:val="26"/>
          <w:szCs w:val="26"/>
        </w:rPr>
      </w:pPr>
      <w:r w:rsidRPr="00743C34">
        <w:rPr>
          <w:rFonts w:ascii="Times New Roman" w:hAnsi="Times New Roman" w:cs="Times New Roman"/>
          <w:b/>
          <w:bCs/>
          <w:sz w:val="26"/>
          <w:szCs w:val="26"/>
        </w:rPr>
        <w:t xml:space="preserve">Mục tiêu: </w:t>
      </w:r>
    </w:p>
    <w:p w14:paraId="567ACB6E" w14:textId="5E594BD3" w:rsidR="009D773B" w:rsidRPr="00743C34" w:rsidRDefault="009D773B" w:rsidP="009520DA">
      <w:pPr>
        <w:pStyle w:val="ListParagraph"/>
        <w:numPr>
          <w:ilvl w:val="0"/>
          <w:numId w:val="6"/>
        </w:numPr>
        <w:spacing w:after="0"/>
        <w:ind w:left="720" w:hanging="270"/>
        <w:jc w:val="both"/>
        <w:rPr>
          <w:rFonts w:ascii="Times New Roman" w:hAnsi="Times New Roman" w:cs="Times New Roman"/>
          <w:sz w:val="26"/>
          <w:szCs w:val="26"/>
        </w:rPr>
      </w:pPr>
      <w:r w:rsidRPr="00743C34">
        <w:rPr>
          <w:rFonts w:ascii="Times New Roman" w:hAnsi="Times New Roman" w:cs="Times New Roman"/>
          <w:color w:val="000000"/>
          <w:sz w:val="26"/>
          <w:szCs w:val="26"/>
        </w:rPr>
        <w:t>Tăng sự thu hút, tạo hứng thú học tập cho HS.</w:t>
      </w:r>
    </w:p>
    <w:p w14:paraId="0EEE93CB" w14:textId="1BE037A6" w:rsidR="009D773B" w:rsidRPr="003A0F77" w:rsidRDefault="009D773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color w:val="000000"/>
          <w:sz w:val="26"/>
          <w:szCs w:val="26"/>
        </w:rPr>
        <w:t>Làm bộc lộ những hiểu biết, kiến thức có sẵn của học sinh về chuyển động ném</w:t>
      </w:r>
      <w:r w:rsidR="0088604B" w:rsidRPr="003A0F77">
        <w:rPr>
          <w:rFonts w:ascii="Times New Roman" w:hAnsi="Times New Roman" w:cs="Times New Roman"/>
          <w:color w:val="000000"/>
          <w:sz w:val="26"/>
          <w:szCs w:val="26"/>
        </w:rPr>
        <w:t>, sự rơi tự do của vật</w:t>
      </w:r>
      <w:r w:rsidR="00A97D4C" w:rsidRPr="003A0F77">
        <w:rPr>
          <w:rFonts w:ascii="Times New Roman" w:hAnsi="Times New Roman" w:cs="Times New Roman"/>
          <w:color w:val="000000"/>
          <w:sz w:val="26"/>
          <w:szCs w:val="26"/>
        </w:rPr>
        <w:t xml:space="preserve">, </w:t>
      </w:r>
      <w:r w:rsidR="00A97D4C" w:rsidRPr="003A0F77">
        <w:rPr>
          <w:rFonts w:ascii="Times New Roman" w:hAnsi="Times New Roman" w:cs="Times New Roman"/>
          <w:sz w:val="26"/>
          <w:szCs w:val="26"/>
        </w:rPr>
        <w:t>dự đoán được thời gian rơi của vật rơi tự do và chuyển động ném ngang khi được thả và ném ở cùng độ cao.</w:t>
      </w:r>
    </w:p>
    <w:p w14:paraId="7BD956E3" w14:textId="4172AF9F" w:rsidR="00E90ABE" w:rsidRPr="003A0F77" w:rsidRDefault="009D773B" w:rsidP="009520DA">
      <w:pPr>
        <w:pStyle w:val="ListParagraph"/>
        <w:numPr>
          <w:ilvl w:val="0"/>
          <w:numId w:val="18"/>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00B23544" w:rsidRPr="003A0F77">
        <w:rPr>
          <w:rFonts w:ascii="Times New Roman" w:hAnsi="Times New Roman" w:cs="Times New Roman"/>
          <w:b/>
          <w:bCs/>
          <w:sz w:val="26"/>
          <w:szCs w:val="26"/>
        </w:rPr>
        <w:t xml:space="preserve">: </w:t>
      </w:r>
    </w:p>
    <w:p w14:paraId="67C83A01" w14:textId="378AE4BB" w:rsidR="003A483B" w:rsidRPr="003A0F77" w:rsidRDefault="003A483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Từ định nghĩa chuyển động rơi tự do và chuyển động ném ngang Hs chỉ ra sự giống nhau và khác nhau giữa hai chuyển động. Sau đó tiến hành thí nghiệm thả rơi hòn bi và ném ngang hòn bi ở cùng độ cao để so sánh hai chuyển động.</w:t>
      </w:r>
    </w:p>
    <w:p w14:paraId="76AC6C1F" w14:textId="4E874887" w:rsidR="009D773B" w:rsidRPr="003A0F77" w:rsidRDefault="00E90ABE"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iới thiệu thí nghiệm thả rơi hòn bi và ném ngang hòn bi ở cùng độ cao, Hs dự đoán xem vật nào rơi xuống trước</w:t>
      </w:r>
      <w:r w:rsidR="003A483B" w:rsidRPr="003A0F77">
        <w:rPr>
          <w:rFonts w:ascii="Times New Roman" w:hAnsi="Times New Roman" w:cs="Times New Roman"/>
          <w:sz w:val="26"/>
          <w:szCs w:val="26"/>
        </w:rPr>
        <w:t>.</w:t>
      </w:r>
    </w:p>
    <w:p w14:paraId="5BC2F224" w14:textId="79B56764" w:rsidR="009D773B" w:rsidRPr="003A0F77" w:rsidRDefault="009D773B" w:rsidP="009520DA">
      <w:pPr>
        <w:pStyle w:val="ListParagraph"/>
        <w:numPr>
          <w:ilvl w:val="0"/>
          <w:numId w:val="18"/>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Sản phẩm</w:t>
      </w:r>
      <w:r w:rsidR="00B23544" w:rsidRPr="003A0F77">
        <w:rPr>
          <w:rFonts w:ascii="Times New Roman" w:hAnsi="Times New Roman" w:cs="Times New Roman"/>
          <w:b/>
          <w:bCs/>
          <w:sz w:val="26"/>
          <w:szCs w:val="26"/>
        </w:rPr>
        <w:t xml:space="preserve">: </w:t>
      </w:r>
    </w:p>
    <w:p w14:paraId="54B8EB39" w14:textId="39600829" w:rsidR="00822C68" w:rsidRPr="003A0F77" w:rsidRDefault="00822C68" w:rsidP="00743C34">
      <w:pPr>
        <w:pStyle w:val="MTDisplayEquation"/>
        <w:numPr>
          <w:ilvl w:val="0"/>
          <w:numId w:val="0"/>
        </w:numPr>
        <w:tabs>
          <w:tab w:val="clear" w:pos="5480"/>
          <w:tab w:val="left" w:pos="426"/>
        </w:tabs>
        <w:spacing w:after="0"/>
        <w:ind w:left="720" w:hanging="270"/>
        <w:rPr>
          <w:rFonts w:ascii="Times New Roman" w:hAnsi="Times New Roman" w:cs="Times New Roman"/>
          <w:spacing w:val="-8"/>
          <w:sz w:val="26"/>
          <w:szCs w:val="26"/>
        </w:rPr>
      </w:pPr>
      <w:r w:rsidRPr="003A0F77">
        <w:rPr>
          <w:rFonts w:ascii="Times New Roman" w:hAnsi="Times New Roman" w:cs="Times New Roman"/>
          <w:sz w:val="26"/>
          <w:szCs w:val="26"/>
        </w:rPr>
        <w:t>-</w:t>
      </w:r>
      <w:r w:rsidRPr="003A0F77">
        <w:rPr>
          <w:rFonts w:ascii="Times New Roman" w:hAnsi="Times New Roman" w:cs="Times New Roman"/>
          <w:spacing w:val="-8"/>
          <w:sz w:val="26"/>
          <w:szCs w:val="26"/>
        </w:rPr>
        <w:t xml:space="preserve">  Định nghĩa chuyển động ném ngang: Chuyển động ném ngang là chuyển động có vận tốc ban đầu theo phương nằm ngang và chuyển động dưới tác dụng của trọng lực. </w:t>
      </w:r>
    </w:p>
    <w:p w14:paraId="166FF0B9" w14:textId="11D4C7DC" w:rsidR="009D773B" w:rsidRPr="003A0F77" w:rsidRDefault="009D773B" w:rsidP="009520DA">
      <w:pPr>
        <w:pStyle w:val="ListParagraph"/>
        <w:numPr>
          <w:ilvl w:val="0"/>
          <w:numId w:val="18"/>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Tổ chức thực hiện</w:t>
      </w:r>
    </w:p>
    <w:p w14:paraId="2B03F7AC" w14:textId="4CB75FA6" w:rsidR="0088604B" w:rsidRPr="003A0F77" w:rsidRDefault="0088604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iới thiệu về các chuyển động ném và định nghĩa chuyển động ném ngan</w:t>
      </w:r>
      <w:r w:rsidR="003A483B" w:rsidRPr="003A0F77">
        <w:rPr>
          <w:rFonts w:ascii="Times New Roman" w:hAnsi="Times New Roman" w:cs="Times New Roman"/>
          <w:sz w:val="26"/>
          <w:szCs w:val="26"/>
        </w:rPr>
        <w:t>g.</w:t>
      </w:r>
    </w:p>
    <w:p w14:paraId="3E27D999" w14:textId="3A66BA24" w:rsidR="003A483B" w:rsidRPr="003A0F77" w:rsidRDefault="003A483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yêu cầu HS thảo luận nhóm theo bàn cho biết qua định nghĩa về chuyển động ném ngang và rơi tự do thì hai chuyển động này có đặc điểm gì giống nhau</w:t>
      </w:r>
      <w:r w:rsidR="006D730C" w:rsidRPr="003A0F77">
        <w:rPr>
          <w:rFonts w:ascii="Times New Roman" w:hAnsi="Times New Roman" w:cs="Times New Roman"/>
          <w:sz w:val="26"/>
          <w:szCs w:val="26"/>
        </w:rPr>
        <w:t xml:space="preserve"> và khác nhau</w:t>
      </w:r>
    </w:p>
    <w:p w14:paraId="5FA63880" w14:textId="37467B92" w:rsidR="003A483B" w:rsidRPr="003A0F77" w:rsidRDefault="003A483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thảo luận chỉ ra hai chuyển động này </w:t>
      </w:r>
      <w:r w:rsidR="006D730C" w:rsidRPr="003A0F77">
        <w:rPr>
          <w:rFonts w:ascii="Times New Roman" w:hAnsi="Times New Roman" w:cs="Times New Roman"/>
          <w:sz w:val="26"/>
          <w:szCs w:val="26"/>
        </w:rPr>
        <w:t>đều chuyển động chỉ dưới tác dụng của trọng lực, khác nhau là rơi tự do có vận tốc ban đầu bằng không, ném ngang có vận tốc ban đầu khác không</w:t>
      </w:r>
    </w:p>
    <w:p w14:paraId="69359414" w14:textId="59D74E52" w:rsidR="00B23544" w:rsidRPr="003A0F77" w:rsidRDefault="00E90ABE"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nêu câu hỏi: nếu thả rơi và ném ngang một vật ở cùng độ cao thì vật nào rơi xuống trước</w:t>
      </w:r>
    </w:p>
    <w:p w14:paraId="4529D9FA" w14:textId="652591BA" w:rsidR="00E90ABE" w:rsidRPr="003A0F77" w:rsidRDefault="00E90ABE"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dựa trên các kiến thức của mình đưa ra dự đoán</w:t>
      </w:r>
    </w:p>
    <w:p w14:paraId="69F5EE28" w14:textId="6543AF3F" w:rsidR="00E90ABE" w:rsidRPr="003A0F77" w:rsidRDefault="00AF1868"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tiến hành thí nghiệm</w:t>
      </w:r>
      <w:r w:rsidR="00162DC9" w:rsidRPr="003A0F77">
        <w:rPr>
          <w:rFonts w:ascii="Times New Roman" w:hAnsi="Times New Roman" w:cs="Times New Roman"/>
          <w:sz w:val="26"/>
          <w:szCs w:val="26"/>
        </w:rPr>
        <w:t xml:space="preserve"> (hoặc cho HS xem video thí nghiệm)</w:t>
      </w:r>
    </w:p>
    <w:p w14:paraId="651218B6" w14:textId="08C0F1AA" w:rsidR="009D773B" w:rsidRPr="003A0F77" w:rsidRDefault="009D773B" w:rsidP="009520DA">
      <w:pPr>
        <w:pStyle w:val="ListParagraph"/>
        <w:numPr>
          <w:ilvl w:val="0"/>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2: Hình thành kiến thức</w:t>
      </w:r>
    </w:p>
    <w:p w14:paraId="6D03C133" w14:textId="6DCA0228" w:rsidR="001210DB" w:rsidRPr="003A0F77" w:rsidRDefault="001210DB" w:rsidP="009520DA">
      <w:pPr>
        <w:pStyle w:val="ListParagraph"/>
        <w:numPr>
          <w:ilvl w:val="1"/>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Chuyển động ném ngang</w:t>
      </w:r>
    </w:p>
    <w:p w14:paraId="4FCF221F" w14:textId="2F9D15E8" w:rsidR="00A97D4C" w:rsidRPr="003A0F77" w:rsidRDefault="001210DB" w:rsidP="009520DA">
      <w:pPr>
        <w:pStyle w:val="ListParagraph"/>
        <w:numPr>
          <w:ilvl w:val="0"/>
          <w:numId w:val="19"/>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Mục tiêu</w:t>
      </w:r>
      <w:r w:rsidR="00A97D4C" w:rsidRPr="003A0F77">
        <w:rPr>
          <w:rFonts w:ascii="Times New Roman" w:hAnsi="Times New Roman" w:cs="Times New Roman"/>
          <w:b/>
          <w:bCs/>
          <w:sz w:val="26"/>
          <w:szCs w:val="26"/>
        </w:rPr>
        <w:t>:</w:t>
      </w:r>
    </w:p>
    <w:p w14:paraId="49870ACD" w14:textId="3E9047CF" w:rsidR="00A97D4C" w:rsidRPr="003A0F77" w:rsidRDefault="00A97D4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nêu được </w:t>
      </w:r>
      <w:r w:rsidR="00C173B5" w:rsidRPr="003A0F77">
        <w:rPr>
          <w:rFonts w:ascii="Times New Roman" w:hAnsi="Times New Roman" w:cs="Times New Roman"/>
          <w:sz w:val="26"/>
          <w:szCs w:val="26"/>
        </w:rPr>
        <w:t>đặc điểm</w:t>
      </w:r>
      <w:r w:rsidRPr="003A0F77">
        <w:rPr>
          <w:rFonts w:ascii="Times New Roman" w:hAnsi="Times New Roman" w:cs="Times New Roman"/>
          <w:sz w:val="26"/>
          <w:szCs w:val="26"/>
        </w:rPr>
        <w:t xml:space="preserve"> của vật chuyển động ném ngang</w:t>
      </w:r>
    </w:p>
    <w:p w14:paraId="310F39AC" w14:textId="14DC107C" w:rsidR="00AB0055"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công thức tính thời gian rơi của vật ném ngang và tầm bay xa</w:t>
      </w:r>
    </w:p>
    <w:p w14:paraId="14F63230" w14:textId="40AC979B" w:rsidR="00C173B5" w:rsidRPr="003A0F77" w:rsidRDefault="00C173B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đề xuất được phương án thí nghiệm kiểm tra sự phụ thuộc của tầm bay xa vào </w:t>
      </w:r>
      <w:r w:rsidR="00411113" w:rsidRPr="003A0F77">
        <w:rPr>
          <w:rFonts w:ascii="Times New Roman" w:hAnsi="Times New Roman" w:cs="Times New Roman"/>
          <w:sz w:val="26"/>
          <w:szCs w:val="26"/>
        </w:rPr>
        <w:t>vận tốc ban đầu và độ cao thả rơi</w:t>
      </w:r>
    </w:p>
    <w:p w14:paraId="2884B222" w14:textId="1E4E1683" w:rsidR="00A97D4C" w:rsidRPr="003A0F77" w:rsidRDefault="001210DB" w:rsidP="009520DA">
      <w:pPr>
        <w:pStyle w:val="ListParagraph"/>
        <w:numPr>
          <w:ilvl w:val="0"/>
          <w:numId w:val="19"/>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00A97D4C" w:rsidRPr="003A0F77">
        <w:rPr>
          <w:rFonts w:ascii="Times New Roman" w:hAnsi="Times New Roman" w:cs="Times New Roman"/>
          <w:b/>
          <w:bCs/>
          <w:sz w:val="26"/>
          <w:szCs w:val="26"/>
        </w:rPr>
        <w:t xml:space="preserve">: </w:t>
      </w:r>
      <w:r w:rsidR="00E80B78" w:rsidRPr="003A0F77">
        <w:rPr>
          <w:rFonts w:ascii="Times New Roman" w:hAnsi="Times New Roman" w:cs="Times New Roman"/>
          <w:sz w:val="26"/>
          <w:szCs w:val="26"/>
        </w:rPr>
        <w:t>HS thực hiện nhiệm vụ trên phiếu học tập số 1</w:t>
      </w:r>
    </w:p>
    <w:p w14:paraId="1E0682FD" w14:textId="4129E571" w:rsidR="001210DB" w:rsidRPr="003A0F77" w:rsidRDefault="001210DB" w:rsidP="009520DA">
      <w:pPr>
        <w:pStyle w:val="ListParagraph"/>
        <w:numPr>
          <w:ilvl w:val="0"/>
          <w:numId w:val="19"/>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7F5409C5" w14:textId="7CD1696D" w:rsidR="000747A9" w:rsidRPr="003A0F77" w:rsidRDefault="000747A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Chuyển động ném ngang được phân tích thành hai chuyển động thành phần: chuyển động thành phần theo phương thẳng đứng chuyển động thành phần theo phương ngang.</w:t>
      </w:r>
    </w:p>
    <w:p w14:paraId="620F6B98" w14:textId="7AA43949" w:rsidR="000747A9" w:rsidRPr="003A0F77" w:rsidRDefault="000747A9"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theo phương thẳng đứng</w:t>
      </w:r>
      <w:r w:rsidR="00411113" w:rsidRPr="003A0F77">
        <w:rPr>
          <w:rFonts w:ascii="Times New Roman" w:hAnsi="Times New Roman" w:cs="Times New Roman"/>
          <w:sz w:val="26"/>
          <w:szCs w:val="26"/>
        </w:rPr>
        <w:t xml:space="preserve"> Oy:</w:t>
      </w:r>
      <w:r w:rsidR="00411113" w:rsidRPr="003A0F77">
        <w:rPr>
          <w:rFonts w:ascii="Times New Roman" w:hAnsi="Times New Roman" w:cs="Times New Roman"/>
          <w:color w:val="222222"/>
          <w:sz w:val="26"/>
          <w:szCs w:val="26"/>
          <w:shd w:val="clear" w:color="auto" w:fill="FFFFFF"/>
        </w:rPr>
        <w:t xml:space="preserve"> </w:t>
      </w:r>
      <w:r w:rsidR="00411113" w:rsidRPr="003A0F77">
        <w:rPr>
          <w:rFonts w:ascii="Times New Roman" w:hAnsi="Times New Roman" w:cs="Times New Roman"/>
          <w:color w:val="222222"/>
          <w:sz w:val="26"/>
          <w:szCs w:val="26"/>
          <w:shd w:val="clear" w:color="auto" w:fill="FFFFFF"/>
        </w:rPr>
        <w:t>chuyển động rơi tự do với các phương trình : a</w:t>
      </w:r>
      <w:r w:rsidR="00411113" w:rsidRPr="003A0F77">
        <w:rPr>
          <w:rFonts w:ascii="Times New Roman" w:hAnsi="Times New Roman" w:cs="Times New Roman"/>
          <w:color w:val="222222"/>
          <w:sz w:val="26"/>
          <w:szCs w:val="26"/>
          <w:shd w:val="clear" w:color="auto" w:fill="FFFFFF"/>
          <w:vertAlign w:val="subscript"/>
        </w:rPr>
        <w:t>y </w:t>
      </w:r>
      <w:r w:rsidR="00411113" w:rsidRPr="003A0F77">
        <w:rPr>
          <w:rFonts w:ascii="Times New Roman" w:hAnsi="Times New Roman" w:cs="Times New Roman"/>
          <w:color w:val="222222"/>
          <w:sz w:val="26"/>
          <w:szCs w:val="26"/>
          <w:shd w:val="clear" w:color="auto" w:fill="FFFFFF"/>
        </w:rPr>
        <w:t> = g ; v</w:t>
      </w:r>
      <w:r w:rsidR="00411113" w:rsidRPr="003A0F77">
        <w:rPr>
          <w:rFonts w:ascii="Times New Roman" w:hAnsi="Times New Roman" w:cs="Times New Roman"/>
          <w:color w:val="222222"/>
          <w:sz w:val="26"/>
          <w:szCs w:val="26"/>
          <w:shd w:val="clear" w:color="auto" w:fill="FFFFFF"/>
          <w:vertAlign w:val="subscript"/>
        </w:rPr>
        <w:t>y</w:t>
      </w:r>
      <w:r w:rsidR="00411113" w:rsidRPr="003A0F77">
        <w:rPr>
          <w:rFonts w:ascii="Times New Roman" w:hAnsi="Times New Roman" w:cs="Times New Roman"/>
          <w:color w:val="222222"/>
          <w:sz w:val="26"/>
          <w:szCs w:val="26"/>
          <w:shd w:val="clear" w:color="auto" w:fill="FFFFFF"/>
        </w:rPr>
        <w:t> = gt ; y = </w:t>
      </w:r>
      <w:r w:rsidR="00411113" w:rsidRPr="003A0F77">
        <w:rPr>
          <w:rStyle w:val="mjx-char"/>
          <w:rFonts w:ascii="Times New Roman" w:hAnsi="Times New Roman" w:cs="Times New Roman"/>
          <w:color w:val="222222"/>
          <w:sz w:val="26"/>
          <w:szCs w:val="26"/>
          <w:bdr w:val="none" w:sz="0" w:space="0" w:color="auto" w:frame="1"/>
          <w:shd w:val="clear" w:color="auto" w:fill="FFFFFF"/>
        </w:rPr>
        <w:t>½.gt</w:t>
      </w:r>
      <w:r w:rsidR="00411113" w:rsidRPr="003A0F77">
        <w:rPr>
          <w:rStyle w:val="mjx-char"/>
          <w:rFonts w:ascii="Times New Roman" w:hAnsi="Times New Roman" w:cs="Times New Roman"/>
          <w:color w:val="222222"/>
          <w:sz w:val="26"/>
          <w:szCs w:val="26"/>
          <w:bdr w:val="none" w:sz="0" w:space="0" w:color="auto" w:frame="1"/>
          <w:shd w:val="clear" w:color="auto" w:fill="FFFFFF"/>
          <w:vertAlign w:val="superscript"/>
        </w:rPr>
        <w:t>2</w:t>
      </w:r>
    </w:p>
    <w:p w14:paraId="15325A68" w14:textId="77777777" w:rsidR="00411113" w:rsidRPr="003A0F77" w:rsidRDefault="00411113" w:rsidP="00743C34">
      <w:pPr>
        <w:pStyle w:val="ListParagraph"/>
        <w:ind w:hanging="270"/>
        <w:jc w:val="both"/>
        <w:rPr>
          <w:rFonts w:ascii="Times New Roman" w:hAnsi="Times New Roman" w:cs="Times New Roman"/>
          <w:sz w:val="26"/>
          <w:szCs w:val="26"/>
        </w:rPr>
      </w:pPr>
    </w:p>
    <w:p w14:paraId="01E02C86" w14:textId="36A5356E" w:rsidR="00411113" w:rsidRPr="003A0F77" w:rsidRDefault="00411113" w:rsidP="00743C34">
      <w:pPr>
        <w:pStyle w:val="ListParagraph"/>
        <w:ind w:hanging="270"/>
        <w:jc w:val="both"/>
        <w:rPr>
          <w:rFonts w:ascii="Times New Roman" w:hAnsi="Times New Roman" w:cs="Times New Roman"/>
          <w:color w:val="222222"/>
          <w:sz w:val="26"/>
          <w:szCs w:val="26"/>
          <w:shd w:val="clear" w:color="auto" w:fill="FFFFFF"/>
        </w:rPr>
      </w:pPr>
      <w:r w:rsidRPr="003A0F77">
        <w:rPr>
          <w:rFonts w:ascii="Times New Roman" w:hAnsi="Times New Roman" w:cs="Times New Roman"/>
          <w:sz w:val="26"/>
          <w:szCs w:val="26"/>
        </w:rPr>
        <w:t>+ theo phương ngang Ox:</w:t>
      </w:r>
      <w:r w:rsidRPr="003A0F77">
        <w:rPr>
          <w:rFonts w:ascii="Times New Roman" w:hAnsi="Times New Roman" w:cs="Times New Roman"/>
          <w:color w:val="222222"/>
          <w:sz w:val="26"/>
          <w:szCs w:val="26"/>
          <w:shd w:val="clear" w:color="auto" w:fill="FFFFFF"/>
        </w:rPr>
        <w:t xml:space="preserve"> </w:t>
      </w:r>
      <w:r w:rsidRPr="003A0F77">
        <w:rPr>
          <w:rFonts w:ascii="Times New Roman" w:hAnsi="Times New Roman" w:cs="Times New Roman"/>
          <w:color w:val="222222"/>
          <w:sz w:val="26"/>
          <w:szCs w:val="26"/>
          <w:shd w:val="clear" w:color="auto" w:fill="FFFFFF"/>
        </w:rPr>
        <w:t>chuyển động thẳng đều với các phương trình : a</w:t>
      </w:r>
      <w:r w:rsidRPr="003A0F77">
        <w:rPr>
          <w:rFonts w:ascii="Times New Roman" w:hAnsi="Times New Roman" w:cs="Times New Roman"/>
          <w:color w:val="222222"/>
          <w:sz w:val="26"/>
          <w:szCs w:val="26"/>
          <w:shd w:val="clear" w:color="auto" w:fill="FFFFFF"/>
          <w:vertAlign w:val="subscript"/>
        </w:rPr>
        <w:t>x</w:t>
      </w:r>
      <w:r w:rsidRPr="003A0F77">
        <w:rPr>
          <w:rFonts w:ascii="Times New Roman" w:hAnsi="Times New Roman" w:cs="Times New Roman"/>
          <w:color w:val="222222"/>
          <w:sz w:val="26"/>
          <w:szCs w:val="26"/>
          <w:shd w:val="clear" w:color="auto" w:fill="FFFFFF"/>
        </w:rPr>
        <w:t> = 0; v</w:t>
      </w:r>
      <w:r w:rsidRPr="003A0F77">
        <w:rPr>
          <w:rFonts w:ascii="Times New Roman" w:hAnsi="Times New Roman" w:cs="Times New Roman"/>
          <w:color w:val="222222"/>
          <w:sz w:val="26"/>
          <w:szCs w:val="26"/>
          <w:shd w:val="clear" w:color="auto" w:fill="FFFFFF"/>
          <w:vertAlign w:val="subscript"/>
        </w:rPr>
        <w:t>x</w:t>
      </w:r>
      <w:r w:rsidRPr="003A0F77">
        <w:rPr>
          <w:rFonts w:ascii="Times New Roman" w:hAnsi="Times New Roman" w:cs="Times New Roman"/>
          <w:color w:val="222222"/>
          <w:sz w:val="26"/>
          <w:szCs w:val="26"/>
          <w:shd w:val="clear" w:color="auto" w:fill="FFFFFF"/>
        </w:rPr>
        <w:t> = v</w:t>
      </w:r>
      <w:r w:rsidRPr="003A0F77">
        <w:rPr>
          <w:rFonts w:ascii="Times New Roman" w:hAnsi="Times New Roman" w:cs="Times New Roman"/>
          <w:color w:val="222222"/>
          <w:sz w:val="26"/>
          <w:szCs w:val="26"/>
          <w:shd w:val="clear" w:color="auto" w:fill="FFFFFF"/>
          <w:vertAlign w:val="subscript"/>
        </w:rPr>
        <w:t>0</w:t>
      </w:r>
      <w:r w:rsidRPr="003A0F77">
        <w:rPr>
          <w:rFonts w:ascii="Times New Roman" w:hAnsi="Times New Roman" w:cs="Times New Roman"/>
          <w:color w:val="222222"/>
          <w:sz w:val="26"/>
          <w:szCs w:val="26"/>
          <w:shd w:val="clear" w:color="auto" w:fill="FFFFFF"/>
        </w:rPr>
        <w:t>; x = v</w:t>
      </w:r>
      <w:r w:rsidRPr="003A0F77">
        <w:rPr>
          <w:rFonts w:ascii="Times New Roman" w:hAnsi="Times New Roman" w:cs="Times New Roman"/>
          <w:color w:val="222222"/>
          <w:sz w:val="26"/>
          <w:szCs w:val="26"/>
          <w:shd w:val="clear" w:color="auto" w:fill="FFFFFF"/>
          <w:vertAlign w:val="subscript"/>
        </w:rPr>
        <w:t>0</w:t>
      </w:r>
      <w:r w:rsidRPr="003A0F77">
        <w:rPr>
          <w:rFonts w:ascii="Times New Roman" w:hAnsi="Times New Roman" w:cs="Times New Roman"/>
          <w:color w:val="222222"/>
          <w:sz w:val="26"/>
          <w:szCs w:val="26"/>
          <w:shd w:val="clear" w:color="auto" w:fill="FFFFFF"/>
        </w:rPr>
        <w:t>.t</w:t>
      </w:r>
    </w:p>
    <w:p w14:paraId="7AFF961F" w14:textId="0EC6D4E7" w:rsidR="00AB0055"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Thời gian rơi: t =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oMath>
      <w:r w:rsidR="00A324B9" w:rsidRPr="003A0F77">
        <w:rPr>
          <w:rFonts w:ascii="Times New Roman" w:eastAsiaTheme="minorEastAsia" w:hAnsi="Times New Roman" w:cs="Times New Roman"/>
          <w:sz w:val="26"/>
          <w:szCs w:val="26"/>
        </w:rPr>
        <w:t xml:space="preserve"> </w:t>
      </w:r>
      <w:r w:rsidRPr="003A0F77">
        <w:rPr>
          <w:rFonts w:ascii="Times New Roman" w:eastAsiaTheme="minorEastAsia" w:hAnsi="Times New Roman" w:cs="Times New Roman"/>
          <w:sz w:val="26"/>
          <w:szCs w:val="26"/>
        </w:rPr>
        <w:t>=&gt; thời gian rơi chỉ phụ thuộc vào độ cao ném vật, không phụ thuộc vào vận  tốc ném ban đầu</w:t>
      </w:r>
    </w:p>
    <w:p w14:paraId="73E920C2" w14:textId="4E249D48" w:rsidR="00A324B9" w:rsidRPr="003A0F77" w:rsidRDefault="00A324B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Tầm bay xa: L = d</w:t>
      </w:r>
      <w:r w:rsidRPr="003A0F77">
        <w:rPr>
          <w:rFonts w:ascii="Times New Roman" w:hAnsi="Times New Roman" w:cs="Times New Roman"/>
          <w:sz w:val="26"/>
          <w:szCs w:val="26"/>
          <w:vertAlign w:val="subscript"/>
        </w:rPr>
        <w:t>max</w:t>
      </w:r>
      <w:r w:rsidRPr="003A0F77">
        <w:rPr>
          <w:rFonts w:ascii="Times New Roman" w:hAnsi="Times New Roman" w:cs="Times New Roman"/>
          <w:sz w:val="26"/>
          <w:szCs w:val="26"/>
        </w:rPr>
        <w:t xml:space="preserve"> = v.t=v.</w:t>
      </w:r>
      <m:oMath>
        <m:r>
          <w:rPr>
            <w:rFonts w:ascii="Cambria Math" w:hAnsi="Cambria Math" w:cs="Times New Roman"/>
            <w:sz w:val="26"/>
            <w:szCs w:val="26"/>
          </w:rPr>
          <m:t xml:space="preserve"> </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oMath>
      <w:r w:rsidRPr="003A0F77">
        <w:rPr>
          <w:rFonts w:ascii="Times New Roman" w:eastAsiaTheme="minorEastAsia" w:hAnsi="Times New Roman" w:cs="Times New Roman"/>
          <w:sz w:val="26"/>
          <w:szCs w:val="26"/>
        </w:rPr>
        <w:t xml:space="preserve">  =&gt; tầm bay xa phụ thuộc vào độ cao ném vật và vận tốc ném ban đầu.</w:t>
      </w:r>
    </w:p>
    <w:p w14:paraId="0A61C77B" w14:textId="77777777" w:rsidR="00A324B9" w:rsidRPr="003A0F77" w:rsidRDefault="00A324B9" w:rsidP="00743C34">
      <w:pPr>
        <w:tabs>
          <w:tab w:val="left" w:pos="426"/>
        </w:tabs>
        <w:spacing w:after="0"/>
        <w:ind w:left="720" w:hanging="270"/>
        <w:jc w:val="both"/>
        <w:rPr>
          <w:rFonts w:ascii="Times New Roman" w:hAnsi="Times New Roman" w:cs="Times New Roman"/>
          <w:b/>
          <w:bCs/>
          <w:sz w:val="26"/>
          <w:szCs w:val="26"/>
          <w:u w:val="single"/>
        </w:rPr>
      </w:pPr>
      <w:r w:rsidRPr="003A0F77">
        <w:rPr>
          <w:rFonts w:ascii="Times New Roman" w:hAnsi="Times New Roman" w:cs="Times New Roman"/>
          <w:b/>
          <w:bCs/>
          <w:sz w:val="26"/>
          <w:szCs w:val="26"/>
        </w:rPr>
        <w:t>Nhận xét</w:t>
      </w:r>
    </w:p>
    <w:p w14:paraId="642E7600" w14:textId="77777777" w:rsidR="00A324B9" w:rsidRPr="003A0F77" w:rsidRDefault="00A324B9" w:rsidP="00743C34">
      <w:pPr>
        <w:spacing w:after="0"/>
        <w:ind w:left="720" w:hanging="270"/>
        <w:jc w:val="both"/>
        <w:rPr>
          <w:rFonts w:ascii="Times New Roman" w:hAnsi="Times New Roman" w:cs="Times New Roman"/>
          <w:spacing w:val="-2"/>
          <w:sz w:val="26"/>
          <w:szCs w:val="26"/>
        </w:rPr>
      </w:pPr>
      <w:r w:rsidRPr="003A0F77">
        <w:rPr>
          <w:rFonts w:ascii="Times New Roman" w:hAnsi="Times New Roman" w:cs="Times New Roman"/>
          <w:sz w:val="26"/>
          <w:szCs w:val="26"/>
        </w:rPr>
        <w:tab/>
        <w:t xml:space="preserve">- </w:t>
      </w:r>
      <w:r w:rsidRPr="003A0F77">
        <w:rPr>
          <w:rFonts w:ascii="Times New Roman" w:hAnsi="Times New Roman" w:cs="Times New Roman"/>
          <w:spacing w:val="-2"/>
          <w:sz w:val="26"/>
          <w:szCs w:val="26"/>
        </w:rPr>
        <w:t>Tầm xa của vật bị ném ngang phụ thuộc vào độ cao h của vật khi bị ném và vận tốc ném.</w:t>
      </w:r>
    </w:p>
    <w:p w14:paraId="6571C04E" w14:textId="77777777" w:rsidR="00A324B9" w:rsidRPr="003A0F77" w:rsidRDefault="00A324B9"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Nếu từ cùng một độ cao đồng thời ném các vật khác nhau với vận tốc khác nhau thì vật nào có vận tốc ném lớn hơn sẽ có tầm xa lớn hơn.</w:t>
      </w:r>
    </w:p>
    <w:p w14:paraId="40E0C7E7" w14:textId="57EB562A" w:rsidR="00A324B9" w:rsidRPr="003A0F77" w:rsidRDefault="00A324B9" w:rsidP="00743C34">
      <w:pPr>
        <w:ind w:left="720" w:hanging="270"/>
        <w:jc w:val="both"/>
        <w:rPr>
          <w:rFonts w:ascii="Times New Roman" w:hAnsi="Times New Roman" w:cs="Times New Roman"/>
          <w:b/>
          <w:bCs/>
          <w:sz w:val="26"/>
          <w:szCs w:val="26"/>
        </w:rPr>
      </w:pPr>
      <w:r w:rsidRPr="003A0F77">
        <w:rPr>
          <w:rFonts w:ascii="Times New Roman" w:hAnsi="Times New Roman" w:cs="Times New Roman"/>
          <w:sz w:val="26"/>
          <w:szCs w:val="26"/>
        </w:rPr>
        <w:t>- Nếu từ các độ cao khác nhau ném ngang các vật với cùng vận tốc thì vật nào được ném ở độ cao lớn hơn sẽ có tầm xa lớn hơn</w:t>
      </w:r>
    </w:p>
    <w:p w14:paraId="10079785" w14:textId="21BAFB35" w:rsidR="001210DB" w:rsidRPr="003A0F77" w:rsidRDefault="001210DB" w:rsidP="009520DA">
      <w:pPr>
        <w:pStyle w:val="ListParagraph"/>
        <w:numPr>
          <w:ilvl w:val="0"/>
          <w:numId w:val="19"/>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40FDD9A5" w14:textId="7A048F42" w:rsidR="00A324B9" w:rsidRPr="003A0F77" w:rsidRDefault="00162DC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 xml:space="preserve">Gv </w:t>
      </w:r>
      <w:r w:rsidR="001702BF" w:rsidRPr="003A0F77">
        <w:rPr>
          <w:rFonts w:ascii="Times New Roman" w:hAnsi="Times New Roman" w:cs="Times New Roman"/>
          <w:sz w:val="26"/>
          <w:szCs w:val="26"/>
        </w:rPr>
        <w:t>phát phiếu học tập số 1 cho các nhóm, yêu cầu HS thảo luận, thực hiện nhiệm vụ trên phiếu học tập theo hình thức khăn trải bàn. Kết quả chung của cả nhóm được ghi trên giấy A</w:t>
      </w:r>
      <w:r w:rsidR="006C1905" w:rsidRPr="003A0F77">
        <w:rPr>
          <w:rFonts w:ascii="Times New Roman" w:hAnsi="Times New Roman" w:cs="Times New Roman"/>
          <w:sz w:val="26"/>
          <w:szCs w:val="26"/>
        </w:rPr>
        <w:t>3</w:t>
      </w:r>
    </w:p>
    <w:p w14:paraId="6227E36D" w14:textId="215D4E5C" w:rsidR="001702BF" w:rsidRPr="003A0F77" w:rsidRDefault="001702BF"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hận phiếu học tập, phân công nhiệm vụ và thực hiện các nhiệm vụ trên phiếu</w:t>
      </w:r>
    </w:p>
    <w:p w14:paraId="69500235" w14:textId="127D463F" w:rsidR="001702BF" w:rsidRPr="003A0F77" w:rsidRDefault="001702BF"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ọi đại diện 1 HS lên trình bày kết quả</w:t>
      </w:r>
    </w:p>
    <w:p w14:paraId="072A9489" w14:textId="6BB16722" w:rsidR="006C1905" w:rsidRPr="003A0F77" w:rsidRDefault="006C190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tổ chức cho HS toàn lớp nhận xét kết quả của nhóm trình bày. Sau đó chốt kiến thức về chuyển động ném ngang và phương án thí nghiệm</w:t>
      </w:r>
    </w:p>
    <w:p w14:paraId="6BD6E390" w14:textId="3BF8C51E" w:rsidR="001210DB" w:rsidRPr="003A0F77" w:rsidRDefault="001210DB" w:rsidP="009520DA">
      <w:pPr>
        <w:pStyle w:val="ListParagraph"/>
        <w:numPr>
          <w:ilvl w:val="1"/>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Chuyển động ném xiên</w:t>
      </w:r>
    </w:p>
    <w:p w14:paraId="2C02120D" w14:textId="77777777" w:rsidR="00ED2801" w:rsidRPr="00ED2801" w:rsidRDefault="001210DB" w:rsidP="009520DA">
      <w:pPr>
        <w:pStyle w:val="ListParagraph"/>
        <w:numPr>
          <w:ilvl w:val="0"/>
          <w:numId w:val="20"/>
        </w:numPr>
        <w:spacing w:line="240" w:lineRule="auto"/>
        <w:ind w:left="720" w:hanging="270"/>
        <w:jc w:val="both"/>
        <w:rPr>
          <w:rFonts w:ascii="Times New Roman" w:hAnsi="Times New Roman" w:cs="Times New Roman"/>
          <w:sz w:val="26"/>
          <w:szCs w:val="26"/>
        </w:rPr>
      </w:pPr>
      <w:r w:rsidRPr="00ED2801">
        <w:rPr>
          <w:rFonts w:ascii="Times New Roman" w:hAnsi="Times New Roman" w:cs="Times New Roman"/>
          <w:b/>
          <w:bCs/>
          <w:sz w:val="26"/>
          <w:szCs w:val="26"/>
        </w:rPr>
        <w:t>Mục tiêu</w:t>
      </w:r>
    </w:p>
    <w:p w14:paraId="4384F777" w14:textId="13DD4DE5" w:rsidR="00BA184D" w:rsidRPr="00ED2801" w:rsidRDefault="003A0F77" w:rsidP="00ED2801">
      <w:pPr>
        <w:spacing w:line="240" w:lineRule="auto"/>
        <w:ind w:left="450"/>
        <w:jc w:val="both"/>
        <w:rPr>
          <w:rFonts w:ascii="Times New Roman" w:hAnsi="Times New Roman" w:cs="Times New Roman"/>
          <w:sz w:val="26"/>
          <w:szCs w:val="26"/>
        </w:rPr>
      </w:pPr>
      <w:r w:rsidRPr="00ED2801">
        <w:rPr>
          <w:rFonts w:ascii="Times New Roman" w:hAnsi="Times New Roman" w:cs="Times New Roman"/>
          <w:sz w:val="26"/>
          <w:szCs w:val="26"/>
        </w:rPr>
        <w:t xml:space="preserve">- </w:t>
      </w:r>
      <w:r w:rsidR="00BA184D" w:rsidRPr="00ED2801">
        <w:rPr>
          <w:rFonts w:ascii="Times New Roman" w:hAnsi="Times New Roman" w:cs="Times New Roman"/>
          <w:sz w:val="26"/>
          <w:szCs w:val="26"/>
        </w:rPr>
        <w:t>Định nghĩa được chuyển động ném xiên</w:t>
      </w:r>
    </w:p>
    <w:p w14:paraId="45A9CCD9" w14:textId="4F13E446" w:rsidR="00BA184D" w:rsidRPr="003A0F77" w:rsidRDefault="003A0F77" w:rsidP="00743C34">
      <w:pPr>
        <w:spacing w:line="240"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w:t>
      </w:r>
      <w:r w:rsidR="00BA184D" w:rsidRPr="003A0F77">
        <w:rPr>
          <w:rFonts w:ascii="Times New Roman" w:hAnsi="Times New Roman" w:cs="Times New Roman"/>
          <w:sz w:val="26"/>
          <w:szCs w:val="26"/>
        </w:rPr>
        <w:t>Nêu đặc điểm của chuyển động ném xiên</w:t>
      </w:r>
    </w:p>
    <w:p w14:paraId="7CDC7397" w14:textId="61464BC8" w:rsidR="001210DB" w:rsidRPr="003A0F77" w:rsidRDefault="001210DB" w:rsidP="009520DA">
      <w:pPr>
        <w:pStyle w:val="ListParagraph"/>
        <w:numPr>
          <w:ilvl w:val="0"/>
          <w:numId w:val="20"/>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Nội dung</w:t>
      </w:r>
      <w:r w:rsidR="00BA184D" w:rsidRPr="003A0F77">
        <w:rPr>
          <w:rFonts w:ascii="Times New Roman" w:hAnsi="Times New Roman" w:cs="Times New Roman"/>
          <w:b/>
          <w:bCs/>
          <w:sz w:val="26"/>
          <w:szCs w:val="26"/>
        </w:rPr>
        <w:t xml:space="preserve">: </w:t>
      </w:r>
      <w:r w:rsidR="00BA184D" w:rsidRPr="003A0F77">
        <w:rPr>
          <w:rFonts w:ascii="Times New Roman" w:hAnsi="Times New Roman" w:cs="Times New Roman"/>
          <w:sz w:val="26"/>
          <w:szCs w:val="26"/>
        </w:rPr>
        <w:t>HS thảo luận, thực hiện các nhiệm vụ trên phiếu học tập số 3</w:t>
      </w:r>
    </w:p>
    <w:p w14:paraId="47FB11DB" w14:textId="113A69F5" w:rsidR="001210DB" w:rsidRPr="003A0F77" w:rsidRDefault="001210DB" w:rsidP="009520DA">
      <w:pPr>
        <w:pStyle w:val="ListParagraph"/>
        <w:numPr>
          <w:ilvl w:val="0"/>
          <w:numId w:val="20"/>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Sản phẩm</w:t>
      </w:r>
      <w:r w:rsidR="00BA184D" w:rsidRPr="003A0F77">
        <w:rPr>
          <w:rFonts w:ascii="Times New Roman" w:hAnsi="Times New Roman" w:cs="Times New Roman"/>
          <w:b/>
          <w:bCs/>
          <w:sz w:val="26"/>
          <w:szCs w:val="26"/>
        </w:rPr>
        <w:t xml:space="preserve">: </w:t>
      </w:r>
      <w:r w:rsidR="00BA184D" w:rsidRPr="003A0F77">
        <w:rPr>
          <w:rFonts w:ascii="Times New Roman" w:hAnsi="Times New Roman" w:cs="Times New Roman"/>
          <w:sz w:val="26"/>
          <w:szCs w:val="26"/>
        </w:rPr>
        <w:t>kết quả thực hiện nhiệm vụ trong phiếu học tập số 3</w:t>
      </w:r>
    </w:p>
    <w:p w14:paraId="40E20DBF" w14:textId="08FF8418" w:rsidR="001210DB" w:rsidRPr="003A0F77" w:rsidRDefault="001210DB" w:rsidP="009520DA">
      <w:pPr>
        <w:pStyle w:val="ListParagraph"/>
        <w:numPr>
          <w:ilvl w:val="0"/>
          <w:numId w:val="20"/>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4D7B4703" w14:textId="0DFFA07B" w:rsidR="00BA184D" w:rsidRPr="003A0F77" w:rsidRDefault="00BA184D"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b/>
          <w:bCs/>
          <w:sz w:val="26"/>
          <w:szCs w:val="26"/>
        </w:rPr>
        <w:t>-</w:t>
      </w:r>
      <w:r w:rsidRPr="003A0F77">
        <w:rPr>
          <w:rFonts w:ascii="Times New Roman" w:hAnsi="Times New Roman" w:cs="Times New Roman"/>
          <w:sz w:val="26"/>
          <w:szCs w:val="26"/>
        </w:rPr>
        <w:t>GV yêu cầu Hs đọc SGK trang 51 phần II, mô tả lại chuyển động ném xiên của  quả bóng tenis, sau đó lấy thêm các ví dụ về chuyển động ném xiên</w:t>
      </w:r>
    </w:p>
    <w:p w14:paraId="2E3D23DA" w14:textId="714BE6A7" w:rsidR="00BA184D" w:rsidRPr="003A0F77" w:rsidRDefault="00BA184D"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Hs thảo luận nhóm theo bàn thực hiện yêu cầu của GV</w:t>
      </w:r>
    </w:p>
    <w:p w14:paraId="07DC7DDF" w14:textId="707EA601" w:rsidR="00BA184D" w:rsidRPr="003A0F77" w:rsidRDefault="00BA184D"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GV gọi đại diện nhóm lần lượt trình bày và nêu các ví dụ sao cho các nhóm không được trùng ví dụ với nhau</w:t>
      </w:r>
    </w:p>
    <w:p w14:paraId="45B35FA9" w14:textId="405C7A5B" w:rsidR="00BA184D" w:rsidRPr="003A0F77" w:rsidRDefault="00BA184D"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GV phát phiếu học tập số 3</w:t>
      </w:r>
      <w:r w:rsidR="006E4456" w:rsidRPr="003A0F77">
        <w:rPr>
          <w:rFonts w:ascii="Times New Roman" w:hAnsi="Times New Roman" w:cs="Times New Roman"/>
          <w:sz w:val="26"/>
          <w:szCs w:val="26"/>
        </w:rPr>
        <w:t xml:space="preserve">, giấy A3 </w:t>
      </w:r>
      <w:r w:rsidRPr="003A0F77">
        <w:rPr>
          <w:rFonts w:ascii="Times New Roman" w:hAnsi="Times New Roman" w:cs="Times New Roman"/>
          <w:sz w:val="26"/>
          <w:szCs w:val="26"/>
        </w:rPr>
        <w:t xml:space="preserve">cho các nhớm, yêu cầu thực hiện nhiệm vụ trong phiếu học tập số 3 </w:t>
      </w:r>
      <w:r w:rsidR="006E4456" w:rsidRPr="003A0F77">
        <w:rPr>
          <w:rFonts w:ascii="Times New Roman" w:hAnsi="Times New Roman" w:cs="Times New Roman"/>
          <w:sz w:val="26"/>
          <w:szCs w:val="26"/>
        </w:rPr>
        <w:t>theo hình thức khăn trải bàn.</w:t>
      </w:r>
    </w:p>
    <w:p w14:paraId="36CEBEDD" w14:textId="4E9CE602" w:rsidR="006E4456" w:rsidRPr="003A0F77" w:rsidRDefault="006E4456"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Các nhóm nhận phiếu học tập và thực hiện nhiệm vụ</w:t>
      </w:r>
    </w:p>
    <w:p w14:paraId="1E6C626F" w14:textId="1A563BFC" w:rsidR="006E4456" w:rsidRPr="003A0F77" w:rsidRDefault="006E4456"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GV tổ chức cho các nhóm nhận xét chéo kết quả thực hiện nhiệm vụ của nhau. </w:t>
      </w:r>
    </w:p>
    <w:p w14:paraId="7948044A" w14:textId="3B12EBCE" w:rsidR="006E4456" w:rsidRPr="003A0F77" w:rsidRDefault="006E4456"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Gọi đại diện một nhóm lên trình bày</w:t>
      </w:r>
    </w:p>
    <w:p w14:paraId="5FED211D" w14:textId="0904F355" w:rsidR="006E4456" w:rsidRPr="003A0F77" w:rsidRDefault="006E4456"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GV tổ chức cho cả lớp thảo luận kết quả. Chốt các kiến thức về chuyển động ném xiên</w:t>
      </w:r>
    </w:p>
    <w:p w14:paraId="1FD3439A" w14:textId="2F1C0EA9" w:rsidR="009D773B" w:rsidRPr="003A0F77" w:rsidRDefault="009D773B" w:rsidP="009520DA">
      <w:pPr>
        <w:pStyle w:val="ListParagraph"/>
        <w:numPr>
          <w:ilvl w:val="0"/>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3: Luyện tập</w:t>
      </w:r>
    </w:p>
    <w:p w14:paraId="2C057BE4" w14:textId="29A0305D" w:rsidR="001210DB" w:rsidRPr="003A0F77" w:rsidRDefault="001210DB" w:rsidP="009520DA">
      <w:pPr>
        <w:pStyle w:val="ListParagraph"/>
        <w:numPr>
          <w:ilvl w:val="0"/>
          <w:numId w:val="21"/>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Mục tiêu</w:t>
      </w:r>
      <w:r w:rsidR="00593EC9" w:rsidRPr="003A0F77">
        <w:rPr>
          <w:rFonts w:ascii="Times New Roman" w:hAnsi="Times New Roman" w:cs="Times New Roman"/>
          <w:b/>
          <w:bCs/>
          <w:sz w:val="26"/>
          <w:szCs w:val="26"/>
        </w:rPr>
        <w:t xml:space="preserve">: </w:t>
      </w:r>
      <w:r w:rsidR="00593EC9" w:rsidRPr="003A0F77">
        <w:rPr>
          <w:rFonts w:ascii="Times New Roman" w:hAnsi="Times New Roman" w:cs="Times New Roman"/>
          <w:sz w:val="26"/>
          <w:szCs w:val="26"/>
        </w:rPr>
        <w:t>vận dụng kiến thức về chuyển động ném ngan và chuyển động ném xiên để giải một số bài tập</w:t>
      </w:r>
    </w:p>
    <w:p w14:paraId="443644BD" w14:textId="77777777" w:rsidR="006E4456" w:rsidRPr="003A0F77" w:rsidRDefault="001210DB" w:rsidP="009520DA">
      <w:pPr>
        <w:pStyle w:val="ListParagraph"/>
        <w:numPr>
          <w:ilvl w:val="0"/>
          <w:numId w:val="21"/>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Nội dung</w:t>
      </w:r>
      <w:r w:rsidR="00593EC9" w:rsidRPr="003A0F77">
        <w:rPr>
          <w:rFonts w:ascii="Times New Roman" w:hAnsi="Times New Roman" w:cs="Times New Roman"/>
          <w:b/>
          <w:bCs/>
          <w:sz w:val="26"/>
          <w:szCs w:val="26"/>
        </w:rPr>
        <w:t xml:space="preserve">: </w:t>
      </w:r>
    </w:p>
    <w:p w14:paraId="696EB3F7" w14:textId="60F0E6F9" w:rsidR="001210DB" w:rsidRPr="003A0F77" w:rsidRDefault="00593EC9" w:rsidP="009520DA">
      <w:pPr>
        <w:pStyle w:val="ListParagraph"/>
        <w:numPr>
          <w:ilvl w:val="0"/>
          <w:numId w:val="6"/>
        </w:numPr>
        <w:ind w:hanging="270"/>
        <w:jc w:val="both"/>
        <w:rPr>
          <w:rFonts w:ascii="Times New Roman" w:hAnsi="Times New Roman" w:cs="Times New Roman"/>
          <w:sz w:val="26"/>
          <w:szCs w:val="26"/>
        </w:rPr>
      </w:pPr>
      <w:r w:rsidRPr="003A0F77">
        <w:rPr>
          <w:rFonts w:ascii="Times New Roman" w:hAnsi="Times New Roman" w:cs="Times New Roman"/>
          <w:sz w:val="26"/>
          <w:szCs w:val="26"/>
        </w:rPr>
        <w:t>HS thực hiện nhiệm vụ trên phiếu học tập số 2 để giải bài toán về chuyển động ném ngang</w:t>
      </w:r>
    </w:p>
    <w:p w14:paraId="7071F705" w14:textId="6085DAA7" w:rsidR="006E4456" w:rsidRPr="003A0F77" w:rsidRDefault="006E4456" w:rsidP="009520DA">
      <w:pPr>
        <w:pStyle w:val="ListParagraph"/>
        <w:numPr>
          <w:ilvl w:val="0"/>
          <w:numId w:val="6"/>
        </w:numPr>
        <w:ind w:hanging="270"/>
        <w:jc w:val="both"/>
        <w:rPr>
          <w:rFonts w:ascii="Times New Roman" w:hAnsi="Times New Roman" w:cs="Times New Roman"/>
          <w:sz w:val="26"/>
          <w:szCs w:val="26"/>
        </w:rPr>
      </w:pPr>
      <w:r w:rsidRPr="003A0F77">
        <w:rPr>
          <w:rFonts w:ascii="Times New Roman" w:hAnsi="Times New Roman" w:cs="Times New Roman"/>
          <w:sz w:val="26"/>
          <w:szCs w:val="26"/>
        </w:rPr>
        <w:t>HS thực hiện phiếu học tập số 4 để giải bài toán về chuyển động ném xiên.</w:t>
      </w:r>
    </w:p>
    <w:p w14:paraId="56FAF846" w14:textId="4AC15D01" w:rsidR="001210DB" w:rsidRPr="003A0F77" w:rsidRDefault="001210DB" w:rsidP="009520DA">
      <w:pPr>
        <w:pStyle w:val="ListParagraph"/>
        <w:numPr>
          <w:ilvl w:val="0"/>
          <w:numId w:val="21"/>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r w:rsidR="00593EC9" w:rsidRPr="003A0F77">
        <w:rPr>
          <w:rFonts w:ascii="Times New Roman" w:hAnsi="Times New Roman" w:cs="Times New Roman"/>
          <w:b/>
          <w:bCs/>
          <w:sz w:val="26"/>
          <w:szCs w:val="26"/>
        </w:rPr>
        <w:t>:</w:t>
      </w:r>
    </w:p>
    <w:p w14:paraId="7719C321" w14:textId="13EB2E57" w:rsidR="00163258" w:rsidRPr="003A0F77" w:rsidRDefault="00163258" w:rsidP="009520DA">
      <w:pPr>
        <w:pStyle w:val="ListParagraph"/>
        <w:numPr>
          <w:ilvl w:val="0"/>
          <w:numId w:val="6"/>
        </w:numPr>
        <w:ind w:hanging="270"/>
        <w:jc w:val="both"/>
        <w:rPr>
          <w:rFonts w:ascii="Times New Roman" w:hAnsi="Times New Roman" w:cs="Times New Roman"/>
          <w:sz w:val="26"/>
          <w:szCs w:val="26"/>
        </w:rPr>
      </w:pPr>
      <w:r w:rsidRPr="003A0F77">
        <w:rPr>
          <w:rFonts w:ascii="Times New Roman" w:hAnsi="Times New Roman" w:cs="Times New Roman"/>
          <w:sz w:val="26"/>
          <w:szCs w:val="26"/>
        </w:rPr>
        <w:t>Kết quả thực hiện phiếu học tập số 2</w:t>
      </w:r>
    </w:p>
    <w:p w14:paraId="130DC46D" w14:textId="21D301D4" w:rsidR="009779B6" w:rsidRPr="003A0F77" w:rsidRDefault="009779B6" w:rsidP="009520DA">
      <w:pPr>
        <w:pStyle w:val="ListParagraph"/>
        <w:numPr>
          <w:ilvl w:val="0"/>
          <w:numId w:val="6"/>
        </w:numPr>
        <w:ind w:hanging="270"/>
        <w:jc w:val="both"/>
        <w:rPr>
          <w:rFonts w:ascii="Times New Roman" w:hAnsi="Times New Roman" w:cs="Times New Roman"/>
          <w:sz w:val="26"/>
          <w:szCs w:val="26"/>
        </w:rPr>
      </w:pPr>
      <w:r w:rsidRPr="003A0F77">
        <w:rPr>
          <w:rFonts w:ascii="Times New Roman" w:hAnsi="Times New Roman" w:cs="Times New Roman"/>
          <w:sz w:val="26"/>
          <w:szCs w:val="26"/>
        </w:rPr>
        <w:t>Kết quả thực hiện phiếu học tập số 4</w:t>
      </w:r>
    </w:p>
    <w:p w14:paraId="751384B2" w14:textId="403B1183" w:rsidR="001210DB" w:rsidRPr="003A0F77" w:rsidRDefault="001210DB" w:rsidP="009520DA">
      <w:pPr>
        <w:pStyle w:val="ListParagraph"/>
        <w:numPr>
          <w:ilvl w:val="0"/>
          <w:numId w:val="21"/>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351B95D9" w14:textId="64E6C051" w:rsidR="009779B6" w:rsidRPr="003A0F77" w:rsidRDefault="009779B6" w:rsidP="00743C34">
      <w:p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GV lần lượt phát phiếu học tập cho các nhóm sau khi học xong lý thuyết của mỗi chuyển động ném. Yêu cầu các nhóm thảo luận thực hiện nhiệm vụ. </w:t>
      </w:r>
    </w:p>
    <w:p w14:paraId="63D48BB3" w14:textId="3D005FC1" w:rsidR="009779B6" w:rsidRPr="003A0F77" w:rsidRDefault="009779B6" w:rsidP="00743C34">
      <w:pPr>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 Nhóm hs thực hiện nhiệm vụ theo bàn</w:t>
      </w:r>
    </w:p>
    <w:p w14:paraId="52664415" w14:textId="34483614" w:rsidR="009779B6" w:rsidRPr="003A0F77" w:rsidRDefault="009779B6" w:rsidP="00743C34">
      <w:p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tổ chức cho 2 HS thảo luận, trình bày kết quả bài làm với nhau</w:t>
      </w:r>
    </w:p>
    <w:p w14:paraId="48B28960" w14:textId="74DA0142" w:rsidR="009779B6" w:rsidRPr="003A0F77" w:rsidRDefault="009779B6" w:rsidP="00743C34">
      <w:p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GV gọi đại diện nhóm lên trình bày. Các nhóm khác nhận xét bổ sung</w:t>
      </w:r>
    </w:p>
    <w:p w14:paraId="143F8724" w14:textId="0E356334" w:rsidR="009D773B" w:rsidRPr="003A0F77" w:rsidRDefault="009D773B" w:rsidP="009520DA">
      <w:pPr>
        <w:pStyle w:val="ListParagraph"/>
        <w:numPr>
          <w:ilvl w:val="0"/>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4: Vận dụng</w:t>
      </w:r>
    </w:p>
    <w:p w14:paraId="14DF38FC" w14:textId="4FDEB3DC" w:rsidR="001210DB" w:rsidRPr="003A0F77" w:rsidRDefault="001210DB" w:rsidP="009520DA">
      <w:pPr>
        <w:pStyle w:val="ListParagraph"/>
        <w:numPr>
          <w:ilvl w:val="0"/>
          <w:numId w:val="22"/>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Mục tiêu</w:t>
      </w:r>
      <w:r w:rsidR="009779B6" w:rsidRPr="003A0F77">
        <w:rPr>
          <w:rFonts w:ascii="Times New Roman" w:hAnsi="Times New Roman" w:cs="Times New Roman"/>
          <w:b/>
          <w:bCs/>
          <w:sz w:val="26"/>
          <w:szCs w:val="26"/>
        </w:rPr>
        <w:t xml:space="preserve">: </w:t>
      </w:r>
      <w:r w:rsidR="009779B6" w:rsidRPr="003A0F77">
        <w:rPr>
          <w:rFonts w:ascii="Times New Roman" w:hAnsi="Times New Roman" w:cs="Times New Roman"/>
          <w:sz w:val="26"/>
          <w:szCs w:val="26"/>
        </w:rPr>
        <w:t>HS thực hiện được dự án xác định điều kiện để vật ném đạt độ cao cực đại và bay xa cực đại</w:t>
      </w:r>
    </w:p>
    <w:p w14:paraId="5299D70A" w14:textId="3A60CCAD" w:rsidR="001210DB" w:rsidRPr="003A0F77" w:rsidRDefault="001210DB" w:rsidP="009520DA">
      <w:pPr>
        <w:pStyle w:val="ListParagraph"/>
        <w:numPr>
          <w:ilvl w:val="0"/>
          <w:numId w:val="22"/>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009779B6" w:rsidRPr="003A0F77">
        <w:rPr>
          <w:rFonts w:ascii="Times New Roman" w:hAnsi="Times New Roman" w:cs="Times New Roman"/>
          <w:b/>
          <w:bCs/>
          <w:sz w:val="26"/>
          <w:szCs w:val="26"/>
        </w:rPr>
        <w:t xml:space="preserve">: </w:t>
      </w:r>
      <w:r w:rsidR="009779B6" w:rsidRPr="003A0F77">
        <w:rPr>
          <w:rFonts w:ascii="Times New Roman" w:hAnsi="Times New Roman" w:cs="Times New Roman"/>
          <w:sz w:val="26"/>
          <w:szCs w:val="26"/>
        </w:rPr>
        <w:t>HS thực hiện nhiệm vụ trên phiếu học tập số 5</w:t>
      </w:r>
    </w:p>
    <w:p w14:paraId="72DB7D03" w14:textId="0B573DC1" w:rsidR="001210DB" w:rsidRPr="003A0F77" w:rsidRDefault="001210DB" w:rsidP="009520DA">
      <w:pPr>
        <w:pStyle w:val="ListParagraph"/>
        <w:numPr>
          <w:ilvl w:val="0"/>
          <w:numId w:val="22"/>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2CE8DD32" w14:textId="20A24FDB" w:rsidR="00C35BD8" w:rsidRPr="00C866E2" w:rsidRDefault="00C35BD8" w:rsidP="009520DA">
      <w:pPr>
        <w:pStyle w:val="ListParagraph"/>
        <w:numPr>
          <w:ilvl w:val="0"/>
          <w:numId w:val="6"/>
        </w:numPr>
        <w:ind w:left="720" w:hanging="270"/>
        <w:jc w:val="both"/>
        <w:rPr>
          <w:rFonts w:ascii="Times New Roman" w:hAnsi="Times New Roman" w:cs="Times New Roman"/>
          <w:sz w:val="26"/>
          <w:szCs w:val="26"/>
        </w:rPr>
      </w:pPr>
      <w:r w:rsidRPr="00C866E2">
        <w:rPr>
          <w:rFonts w:ascii="Times New Roman" w:hAnsi="Times New Roman" w:cs="Times New Roman"/>
          <w:sz w:val="26"/>
          <w:szCs w:val="26"/>
        </w:rPr>
        <w:t xml:space="preserve">Video HS tiến hành thí nghiệm chứng tỏ </w:t>
      </w:r>
      <w:r w:rsidR="00B91802" w:rsidRPr="00C866E2">
        <w:rPr>
          <w:rFonts w:ascii="Times New Roman" w:hAnsi="Times New Roman" w:cs="Times New Roman"/>
          <w:sz w:val="26"/>
          <w:szCs w:val="26"/>
        </w:rPr>
        <w:t>trong chuyển động ném ngang ở cùng độ cao vật nào có vận tốc ném ban đầu lớn hơn thì bay xa hơn</w:t>
      </w:r>
    </w:p>
    <w:p w14:paraId="2941320B" w14:textId="0F5930D8" w:rsidR="00B91802" w:rsidRPr="003A0F77" w:rsidRDefault="00B91802"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Video HS tiến hành thí nghiệm chứng tỏ trong chuyển động ném ngang với cùng vận tốc ném ban đầu vật nào ném ở đô cao cao hơn thì bay xa hơn</w:t>
      </w:r>
    </w:p>
    <w:p w14:paraId="13E29680" w14:textId="31A48F57" w:rsidR="00B91802" w:rsidRPr="003A0F77" w:rsidRDefault="00B91802"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iết kế được dụng cụ để thực hiện chuyển động ném xiên</w:t>
      </w:r>
    </w:p>
    <w:p w14:paraId="38A3A871" w14:textId="1E86441A" w:rsidR="00B91802" w:rsidRPr="003A0F77" w:rsidRDefault="00B91802"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Video tiến hành thí nghiệm ném xiên khảo sát sự phụ thuộc của tầm bay xa vào góc ném</w:t>
      </w:r>
    </w:p>
    <w:p w14:paraId="1FEF6187" w14:textId="3524847A" w:rsidR="00794E51" w:rsidRPr="003A0F77" w:rsidRDefault="00794E51"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Bảng báo cáo kết quả thực nghiệm</w:t>
      </w:r>
    </w:p>
    <w:p w14:paraId="6957C8E2" w14:textId="54FB1196" w:rsidR="001210DB" w:rsidRPr="003A0F77" w:rsidRDefault="001210DB" w:rsidP="009520DA">
      <w:pPr>
        <w:pStyle w:val="ListParagraph"/>
        <w:numPr>
          <w:ilvl w:val="0"/>
          <w:numId w:val="22"/>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07A6DA5A" w14:textId="4CB27A87" w:rsidR="00794E51" w:rsidRPr="003A0F77" w:rsidRDefault="00794E51"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iao phiếu học tập số 5 cho mỗi nhóm HS yêu cầu thực hiện các nhiệm vụ</w:t>
      </w:r>
    </w:p>
    <w:p w14:paraId="761364B5" w14:textId="00C3F1F8" w:rsidR="00794E51" w:rsidRPr="003A0F77" w:rsidRDefault="00794E51"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Các nhóm nhận phiếu, phân công nhiệm vụ, thực hiện nhiệm vụ ở nhà.</w:t>
      </w:r>
    </w:p>
    <w:p w14:paraId="782666E5" w14:textId="664E72DE" w:rsidR="00794E51" w:rsidRPr="003A0F77" w:rsidRDefault="00794E51"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Sản phẩm nộp vào mail</w:t>
      </w:r>
      <w:r w:rsidR="0085080B" w:rsidRPr="003A0F77">
        <w:rPr>
          <w:rFonts w:ascii="Times New Roman" w:hAnsi="Times New Roman" w:cs="Times New Roman"/>
          <w:sz w:val="26"/>
          <w:szCs w:val="26"/>
        </w:rPr>
        <w:t xml:space="preserve"> của nhóm lớp</w:t>
      </w:r>
    </w:p>
    <w:p w14:paraId="287E6B18" w14:textId="77777777" w:rsidR="001210DB" w:rsidRPr="003A0F77" w:rsidRDefault="001210DB" w:rsidP="00743C34">
      <w:pPr>
        <w:pStyle w:val="ListParagraph"/>
        <w:ind w:hanging="270"/>
        <w:jc w:val="both"/>
        <w:rPr>
          <w:rFonts w:ascii="Times New Roman" w:hAnsi="Times New Roman" w:cs="Times New Roman"/>
          <w:b/>
          <w:bCs/>
          <w:sz w:val="26"/>
          <w:szCs w:val="26"/>
        </w:rPr>
      </w:pPr>
    </w:p>
    <w:sectPr w:rsidR="001210DB" w:rsidRPr="003A0F77" w:rsidSect="00593EC9">
      <w:headerReference w:type="default" r:id="rId31"/>
      <w:footerReference w:type="default" r:id="rId32"/>
      <w:pgSz w:w="12240" w:h="15840"/>
      <w:pgMar w:top="630" w:right="810" w:bottom="720" w:left="6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33CF4E" w14:textId="77777777" w:rsidR="009520DA" w:rsidRDefault="009520DA">
      <w:pPr>
        <w:spacing w:after="0" w:line="240" w:lineRule="auto"/>
      </w:pPr>
      <w:r>
        <w:separator/>
      </w:r>
    </w:p>
  </w:endnote>
  <w:endnote w:type="continuationSeparator" w:id="0">
    <w:p w14:paraId="1F335F6A" w14:textId="77777777" w:rsidR="009520DA" w:rsidRDefault="009520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2677253"/>
      <w:docPartObj>
        <w:docPartGallery w:val="Page Numbers (Bottom of Page)"/>
        <w:docPartUnique/>
      </w:docPartObj>
    </w:sdtPr>
    <w:sdtEndPr>
      <w:rPr>
        <w:noProof/>
      </w:rPr>
    </w:sdtEndPr>
    <w:sdtContent>
      <w:p w14:paraId="3777F099" w14:textId="6E470FD2" w:rsidR="004E3243" w:rsidRDefault="004E324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EA6E289" w14:textId="77777777" w:rsidR="004E3243" w:rsidRDefault="004E32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281670" w14:textId="77777777" w:rsidR="009520DA" w:rsidRDefault="009520DA">
      <w:pPr>
        <w:spacing w:after="0" w:line="240" w:lineRule="auto"/>
      </w:pPr>
      <w:r>
        <w:separator/>
      </w:r>
    </w:p>
  </w:footnote>
  <w:footnote w:type="continuationSeparator" w:id="0">
    <w:p w14:paraId="26B5DE08" w14:textId="77777777" w:rsidR="009520DA" w:rsidRDefault="009520D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E9DB9" w14:textId="33450919" w:rsidR="00202D48" w:rsidRDefault="00193186">
    <w:pPr>
      <w:pStyle w:val="Header"/>
      <w:rPr>
        <w:rFonts w:ascii="Times New Roman" w:hAnsi="Times New Roman" w:cs="Times New Roman"/>
        <w:b/>
        <w:bCs/>
      </w:rPr>
    </w:pPr>
    <w:r>
      <w:rPr>
        <w:rFonts w:ascii="Times New Roman" w:hAnsi="Times New Roman" w:cs="Times New Roman"/>
        <w:b/>
        <w:bCs/>
      </w:rPr>
      <w:t>Kế hoạc bài dạy Vật lí 10</w:t>
    </w:r>
    <w:r w:rsidRPr="000443C1">
      <w:rPr>
        <w:rFonts w:ascii="Times New Roman" w:hAnsi="Times New Roman" w:cs="Times New Roman"/>
        <w:b/>
        <w:bCs/>
      </w:rPr>
      <w:ptab w:relativeTo="margin" w:alignment="center" w:leader="none"/>
    </w:r>
    <w:r>
      <w:rPr>
        <w:rFonts w:ascii="Times New Roman" w:hAnsi="Times New Roman" w:cs="Times New Roman"/>
        <w:b/>
        <w:bCs/>
      </w:rPr>
      <w:t>Năm học 2022-2023</w:t>
    </w:r>
    <w:r w:rsidRPr="000443C1">
      <w:rPr>
        <w:rFonts w:ascii="Times New Roman" w:hAnsi="Times New Roman" w:cs="Times New Roman"/>
        <w:b/>
        <w:bCs/>
      </w:rPr>
      <w:ptab w:relativeTo="margin" w:alignment="right" w:leader="none"/>
    </w:r>
  </w:p>
  <w:p w14:paraId="18958712" w14:textId="18D88FEE" w:rsidR="00202D48" w:rsidRPr="000443C1" w:rsidRDefault="00B372BD">
    <w:pPr>
      <w:pStyle w:val="Header"/>
      <w:rPr>
        <w:rFonts w:ascii="Times New Roman" w:hAnsi="Times New Roman" w:cs="Times New Roman"/>
        <w:b/>
        <w:bCs/>
      </w:rPr>
    </w:pPr>
    <w:r>
      <w:rPr>
        <w:noProof/>
      </w:rPr>
      <w:pict w14:anchorId="51FE037C">
        <v:line id="Straight Connector 9" o:spid="_x0000_s2049"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5pt,3.85pt" to="539.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" strokecolor="#404040 [2429]" strokeweight="1.5p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64C35"/>
    <w:multiLevelType w:val="hybridMultilevel"/>
    <w:tmpl w:val="8542D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6D0D3B"/>
    <w:multiLevelType w:val="multilevel"/>
    <w:tmpl w:val="A13C25E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EF5CE8"/>
    <w:multiLevelType w:val="hybridMultilevel"/>
    <w:tmpl w:val="FB4C351E"/>
    <w:lvl w:ilvl="0" w:tplc="A078A3F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15:restartNumberingAfterBreak="0">
    <w:nsid w:val="12F27B98"/>
    <w:multiLevelType w:val="hybridMultilevel"/>
    <w:tmpl w:val="7E40FA18"/>
    <w:lvl w:ilvl="0" w:tplc="AC8E3E2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4F709A5"/>
    <w:multiLevelType w:val="hybridMultilevel"/>
    <w:tmpl w:val="E2A2E354"/>
    <w:lvl w:ilvl="0" w:tplc="75584D1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 w15:restartNumberingAfterBreak="0">
    <w:nsid w:val="18EA0609"/>
    <w:multiLevelType w:val="hybridMultilevel"/>
    <w:tmpl w:val="87B6DD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394563"/>
    <w:multiLevelType w:val="hybridMultilevel"/>
    <w:tmpl w:val="605C2F5A"/>
    <w:lvl w:ilvl="0" w:tplc="04103C1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51256CF"/>
    <w:multiLevelType w:val="hybridMultilevel"/>
    <w:tmpl w:val="89527DEE"/>
    <w:lvl w:ilvl="0" w:tplc="290ADFF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FED4F03"/>
    <w:multiLevelType w:val="hybridMultilevel"/>
    <w:tmpl w:val="530A15E0"/>
    <w:lvl w:ilvl="0" w:tplc="05722A0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D10628"/>
    <w:multiLevelType w:val="hybridMultilevel"/>
    <w:tmpl w:val="89527DEE"/>
    <w:lvl w:ilvl="0" w:tplc="290ADFF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39B0428E"/>
    <w:multiLevelType w:val="hybridMultilevel"/>
    <w:tmpl w:val="32681B3A"/>
    <w:lvl w:ilvl="0" w:tplc="FE8CE7B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15:restartNumberingAfterBreak="0">
    <w:nsid w:val="3E811959"/>
    <w:multiLevelType w:val="hybridMultilevel"/>
    <w:tmpl w:val="DA9E8A7E"/>
    <w:lvl w:ilvl="0" w:tplc="6AF6D57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40DD1E18"/>
    <w:multiLevelType w:val="hybridMultilevel"/>
    <w:tmpl w:val="AD6C7AF6"/>
    <w:lvl w:ilvl="0" w:tplc="0402413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4579758B"/>
    <w:multiLevelType w:val="multilevel"/>
    <w:tmpl w:val="F15CF3E8"/>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5040" w:hanging="180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6120" w:hanging="2160"/>
      </w:pPr>
      <w:rPr>
        <w:rFonts w:hint="default"/>
      </w:rPr>
    </w:lvl>
  </w:abstractNum>
  <w:abstractNum w:abstractNumId="15" w15:restartNumberingAfterBreak="0">
    <w:nsid w:val="45C554C6"/>
    <w:multiLevelType w:val="hybridMultilevel"/>
    <w:tmpl w:val="963CE020"/>
    <w:lvl w:ilvl="0" w:tplc="6F9E7B6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47EE3391"/>
    <w:multiLevelType w:val="multilevel"/>
    <w:tmpl w:val="A7EA64F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504121C4"/>
    <w:multiLevelType w:val="hybridMultilevel"/>
    <w:tmpl w:val="30F0C70E"/>
    <w:lvl w:ilvl="0" w:tplc="82BA9C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14C1891"/>
    <w:multiLevelType w:val="hybridMultilevel"/>
    <w:tmpl w:val="611CF088"/>
    <w:lvl w:ilvl="0" w:tplc="A2CCEB96">
      <w:start w:val="3"/>
      <w:numFmt w:val="bullet"/>
      <w:lvlText w:val="-"/>
      <w:lvlJc w:val="left"/>
      <w:pPr>
        <w:ind w:left="1080" w:hanging="360"/>
      </w:pPr>
      <w:rPr>
        <w:rFonts w:ascii="Times New Roman" w:eastAsiaTheme="minorHAnsi" w:hAnsi="Times New Roman"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549F0DB2"/>
    <w:multiLevelType w:val="hybridMultilevel"/>
    <w:tmpl w:val="C3B22FC2"/>
    <w:lvl w:ilvl="0" w:tplc="24CC1B6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57C4261"/>
    <w:multiLevelType w:val="hybridMultilevel"/>
    <w:tmpl w:val="321CD6F4"/>
    <w:lvl w:ilvl="0" w:tplc="302216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9765077"/>
    <w:multiLevelType w:val="hybridMultilevel"/>
    <w:tmpl w:val="5D364F34"/>
    <w:lvl w:ilvl="0" w:tplc="DEE0BF3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5D5D031C"/>
    <w:multiLevelType w:val="multilevel"/>
    <w:tmpl w:val="1E8A04C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3" w15:restartNumberingAfterBreak="0">
    <w:nsid w:val="5DC17E54"/>
    <w:multiLevelType w:val="hybridMultilevel"/>
    <w:tmpl w:val="75BAC458"/>
    <w:lvl w:ilvl="0" w:tplc="862CED4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7A459B6"/>
    <w:multiLevelType w:val="hybridMultilevel"/>
    <w:tmpl w:val="6450DEA2"/>
    <w:lvl w:ilvl="0" w:tplc="2DEAB30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7C12B2B"/>
    <w:multiLevelType w:val="hybridMultilevel"/>
    <w:tmpl w:val="FB4C351E"/>
    <w:lvl w:ilvl="0" w:tplc="A078A3F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6" w15:restartNumberingAfterBreak="0">
    <w:nsid w:val="6BCF44B0"/>
    <w:multiLevelType w:val="hybridMultilevel"/>
    <w:tmpl w:val="3B28CE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F9C71C6"/>
    <w:multiLevelType w:val="hybridMultilevel"/>
    <w:tmpl w:val="FB4C351E"/>
    <w:lvl w:ilvl="0" w:tplc="A078A3F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8" w15:restartNumberingAfterBreak="0">
    <w:nsid w:val="769E5389"/>
    <w:multiLevelType w:val="hybridMultilevel"/>
    <w:tmpl w:val="3EB630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D087D4C"/>
    <w:multiLevelType w:val="multilevel"/>
    <w:tmpl w:val="719CF468"/>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5760" w:hanging="1800"/>
      </w:pPr>
      <w:rPr>
        <w:rFonts w:hint="default"/>
      </w:rPr>
    </w:lvl>
  </w:abstractNum>
  <w:abstractNum w:abstractNumId="30" w15:restartNumberingAfterBreak="0">
    <w:nsid w:val="7DE51D9A"/>
    <w:multiLevelType w:val="hybridMultilevel"/>
    <w:tmpl w:val="266207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8"/>
  </w:num>
  <w:num w:numId="3">
    <w:abstractNumId w:val="14"/>
  </w:num>
  <w:num w:numId="4">
    <w:abstractNumId w:val="10"/>
  </w:num>
  <w:num w:numId="5">
    <w:abstractNumId w:val="8"/>
  </w:num>
  <w:num w:numId="6">
    <w:abstractNumId w:val="4"/>
  </w:num>
  <w:num w:numId="7">
    <w:abstractNumId w:val="30"/>
  </w:num>
  <w:num w:numId="8">
    <w:abstractNumId w:val="17"/>
  </w:num>
  <w:num w:numId="9">
    <w:abstractNumId w:val="23"/>
  </w:num>
  <w:num w:numId="10">
    <w:abstractNumId w:val="24"/>
  </w:num>
  <w:num w:numId="11">
    <w:abstractNumId w:val="18"/>
  </w:num>
  <w:num w:numId="12">
    <w:abstractNumId w:val="11"/>
  </w:num>
  <w:num w:numId="13">
    <w:abstractNumId w:val="19"/>
  </w:num>
  <w:num w:numId="14">
    <w:abstractNumId w:val="12"/>
  </w:num>
  <w:num w:numId="15">
    <w:abstractNumId w:val="13"/>
  </w:num>
  <w:num w:numId="16">
    <w:abstractNumId w:val="9"/>
  </w:num>
  <w:num w:numId="17">
    <w:abstractNumId w:val="29"/>
  </w:num>
  <w:num w:numId="18">
    <w:abstractNumId w:val="15"/>
  </w:num>
  <w:num w:numId="19">
    <w:abstractNumId w:val="5"/>
  </w:num>
  <w:num w:numId="20">
    <w:abstractNumId w:val="3"/>
  </w:num>
  <w:num w:numId="21">
    <w:abstractNumId w:val="27"/>
  </w:num>
  <w:num w:numId="22">
    <w:abstractNumId w:val="25"/>
  </w:num>
  <w:num w:numId="23">
    <w:abstractNumId w:val="7"/>
  </w:num>
  <w:num w:numId="24">
    <w:abstractNumId w:val="2"/>
  </w:num>
  <w:num w:numId="25">
    <w:abstractNumId w:val="21"/>
  </w:num>
  <w:num w:numId="26">
    <w:abstractNumId w:val="1"/>
  </w:num>
  <w:num w:numId="27">
    <w:abstractNumId w:val="22"/>
  </w:num>
  <w:num w:numId="28">
    <w:abstractNumId w:val="20"/>
  </w:num>
  <w:num w:numId="29">
    <w:abstractNumId w:val="26"/>
  </w:num>
  <w:num w:numId="30">
    <w:abstractNumId w:val="6"/>
  </w:num>
  <w:num w:numId="31">
    <w:abstractNumId w:val="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BD2D1F"/>
    <w:rsid w:val="00011093"/>
    <w:rsid w:val="000268AB"/>
    <w:rsid w:val="000337C0"/>
    <w:rsid w:val="000747A9"/>
    <w:rsid w:val="000A3947"/>
    <w:rsid w:val="000B5DC7"/>
    <w:rsid w:val="001076BD"/>
    <w:rsid w:val="001210DB"/>
    <w:rsid w:val="00162DC9"/>
    <w:rsid w:val="00163258"/>
    <w:rsid w:val="001702BF"/>
    <w:rsid w:val="00170D89"/>
    <w:rsid w:val="001749EC"/>
    <w:rsid w:val="00193186"/>
    <w:rsid w:val="001A3CAF"/>
    <w:rsid w:val="001C4830"/>
    <w:rsid w:val="001C6633"/>
    <w:rsid w:val="001D7B13"/>
    <w:rsid w:val="001E6AA4"/>
    <w:rsid w:val="00202D48"/>
    <w:rsid w:val="00344160"/>
    <w:rsid w:val="003A0F77"/>
    <w:rsid w:val="003A483B"/>
    <w:rsid w:val="003D0FD1"/>
    <w:rsid w:val="003E75C0"/>
    <w:rsid w:val="00411113"/>
    <w:rsid w:val="00445DC6"/>
    <w:rsid w:val="0047337F"/>
    <w:rsid w:val="00484F4A"/>
    <w:rsid w:val="004D21ED"/>
    <w:rsid w:val="004E3243"/>
    <w:rsid w:val="0056327D"/>
    <w:rsid w:val="00563565"/>
    <w:rsid w:val="00593EC9"/>
    <w:rsid w:val="005E4F69"/>
    <w:rsid w:val="005F6477"/>
    <w:rsid w:val="00603159"/>
    <w:rsid w:val="0064069C"/>
    <w:rsid w:val="006977D3"/>
    <w:rsid w:val="006C1905"/>
    <w:rsid w:val="006D00BD"/>
    <w:rsid w:val="006D730C"/>
    <w:rsid w:val="006E4456"/>
    <w:rsid w:val="006E5327"/>
    <w:rsid w:val="006F678C"/>
    <w:rsid w:val="00743C34"/>
    <w:rsid w:val="0074507C"/>
    <w:rsid w:val="007931FC"/>
    <w:rsid w:val="00794E51"/>
    <w:rsid w:val="00795955"/>
    <w:rsid w:val="007C50D1"/>
    <w:rsid w:val="00822C68"/>
    <w:rsid w:val="00840B05"/>
    <w:rsid w:val="0085080B"/>
    <w:rsid w:val="0088604B"/>
    <w:rsid w:val="00895859"/>
    <w:rsid w:val="00896756"/>
    <w:rsid w:val="008C6CB6"/>
    <w:rsid w:val="008C6D61"/>
    <w:rsid w:val="008F76B2"/>
    <w:rsid w:val="00921E96"/>
    <w:rsid w:val="009520DA"/>
    <w:rsid w:val="009779B6"/>
    <w:rsid w:val="009D773B"/>
    <w:rsid w:val="00A324B9"/>
    <w:rsid w:val="00A74104"/>
    <w:rsid w:val="00A97D4C"/>
    <w:rsid w:val="00AA0D50"/>
    <w:rsid w:val="00AB0055"/>
    <w:rsid w:val="00AC002C"/>
    <w:rsid w:val="00AF1868"/>
    <w:rsid w:val="00AF367F"/>
    <w:rsid w:val="00AF4DCA"/>
    <w:rsid w:val="00B23544"/>
    <w:rsid w:val="00B372BD"/>
    <w:rsid w:val="00B91802"/>
    <w:rsid w:val="00BA0D8F"/>
    <w:rsid w:val="00BA184D"/>
    <w:rsid w:val="00BD2D1F"/>
    <w:rsid w:val="00BD5351"/>
    <w:rsid w:val="00C00988"/>
    <w:rsid w:val="00C019EA"/>
    <w:rsid w:val="00C173B5"/>
    <w:rsid w:val="00C35BD8"/>
    <w:rsid w:val="00C8537C"/>
    <w:rsid w:val="00C866E2"/>
    <w:rsid w:val="00D25B68"/>
    <w:rsid w:val="00D912A7"/>
    <w:rsid w:val="00E80B78"/>
    <w:rsid w:val="00E90ABE"/>
    <w:rsid w:val="00EA1312"/>
    <w:rsid w:val="00ED2801"/>
    <w:rsid w:val="00EF352C"/>
    <w:rsid w:val="00F3271D"/>
    <w:rsid w:val="00F5438B"/>
    <w:rsid w:val="00F64F6B"/>
    <w:rsid w:val="00F76485"/>
    <w:rsid w:val="00F82E2E"/>
    <w:rsid w:val="00FE63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91C52CC"/>
  <w15:docId w15:val="{37CEE0B3-BA7C-4295-A2C1-2E0FEA8B7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7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0337C0"/>
    <w:pPr>
      <w:ind w:left="720"/>
      <w:contextualSpacing/>
    </w:pPr>
  </w:style>
  <w:style w:type="paragraph" w:customStyle="1" w:styleId="TableParagraph">
    <w:name w:val="Table Paragraph"/>
    <w:basedOn w:val="Normal"/>
    <w:uiPriority w:val="1"/>
    <w:qFormat/>
    <w:rsid w:val="000337C0"/>
    <w:pPr>
      <w:widowControl w:val="0"/>
      <w:autoSpaceDE w:val="0"/>
      <w:autoSpaceDN w:val="0"/>
      <w:spacing w:after="0" w:line="240" w:lineRule="auto"/>
      <w:ind w:left="107"/>
    </w:pPr>
    <w:rPr>
      <w:rFonts w:ascii="Times New Roman" w:eastAsia="Times New Roman" w:hAnsi="Times New Roman" w:cs="Times New Roman"/>
      <w:lang w:val="vi"/>
    </w:rPr>
  </w:style>
  <w:style w:type="paragraph" w:styleId="NormalWeb">
    <w:name w:val="Normal (Web)"/>
    <w:basedOn w:val="Normal"/>
    <w:uiPriority w:val="99"/>
    <w:semiHidden/>
    <w:unhideWhenUsed/>
    <w:rsid w:val="000337C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0337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337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37C0"/>
  </w:style>
  <w:style w:type="character" w:styleId="PlaceholderText">
    <w:name w:val="Placeholder Text"/>
    <w:basedOn w:val="DefaultParagraphFont"/>
    <w:uiPriority w:val="99"/>
    <w:semiHidden/>
    <w:rsid w:val="001A3CAF"/>
    <w:rPr>
      <w:color w:val="808080"/>
    </w:rPr>
  </w:style>
  <w:style w:type="character" w:styleId="Hyperlink">
    <w:name w:val="Hyperlink"/>
    <w:basedOn w:val="DefaultParagraphFont"/>
    <w:uiPriority w:val="99"/>
    <w:semiHidden/>
    <w:unhideWhenUsed/>
    <w:rsid w:val="00344160"/>
    <w:rPr>
      <w:color w:val="0000FF"/>
      <w:u w:val="single"/>
    </w:rPr>
  </w:style>
  <w:style w:type="character" w:customStyle="1" w:styleId="mjx-char">
    <w:name w:val="mjx-char"/>
    <w:basedOn w:val="DefaultParagraphFont"/>
    <w:rsid w:val="00344160"/>
  </w:style>
  <w:style w:type="character" w:customStyle="1" w:styleId="mjxassistivemathml">
    <w:name w:val="mjx_assistive_mathml"/>
    <w:basedOn w:val="DefaultParagraphFont"/>
    <w:rsid w:val="00344160"/>
  </w:style>
  <w:style w:type="paragraph" w:styleId="Footer">
    <w:name w:val="footer"/>
    <w:basedOn w:val="Normal"/>
    <w:link w:val="FooterChar"/>
    <w:uiPriority w:val="99"/>
    <w:unhideWhenUsed/>
    <w:rsid w:val="004E32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3243"/>
  </w:style>
  <w:style w:type="paragraph" w:customStyle="1" w:styleId="MTDisplayEquation">
    <w:name w:val="MTDisplayEquation"/>
    <w:basedOn w:val="ListParagraph"/>
    <w:next w:val="Normal"/>
    <w:link w:val="MTDisplayEquationChar"/>
    <w:rsid w:val="00822C68"/>
    <w:pPr>
      <w:numPr>
        <w:numId w:val="24"/>
      </w:numPr>
      <w:tabs>
        <w:tab w:val="center" w:pos="5480"/>
        <w:tab w:val="right" w:pos="10260"/>
      </w:tabs>
      <w:jc w:val="both"/>
    </w:pPr>
  </w:style>
  <w:style w:type="character" w:customStyle="1" w:styleId="MTDisplayEquationChar">
    <w:name w:val="MTDisplayEquation Char"/>
    <w:basedOn w:val="DefaultParagraphFont"/>
    <w:link w:val="MTDisplayEquation"/>
    <w:rsid w:val="00822C68"/>
  </w:style>
  <w:style w:type="character" w:customStyle="1" w:styleId="ListParagraphChar">
    <w:name w:val="List Paragraph Char"/>
    <w:basedOn w:val="DefaultParagraphFont"/>
    <w:link w:val="ListParagraph"/>
    <w:uiPriority w:val="34"/>
    <w:rsid w:val="00A324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863694">
      <w:bodyDiv w:val="1"/>
      <w:marLeft w:val="0"/>
      <w:marRight w:val="0"/>
      <w:marTop w:val="0"/>
      <w:marBottom w:val="0"/>
      <w:divBdr>
        <w:top w:val="none" w:sz="0" w:space="0" w:color="auto"/>
        <w:left w:val="none" w:sz="0" w:space="0" w:color="auto"/>
        <w:bottom w:val="none" w:sz="0" w:space="0" w:color="auto"/>
        <w:right w:val="none" w:sz="0" w:space="0" w:color="auto"/>
      </w:divBdr>
    </w:div>
    <w:div w:id="713892764">
      <w:bodyDiv w:val="1"/>
      <w:marLeft w:val="0"/>
      <w:marRight w:val="0"/>
      <w:marTop w:val="0"/>
      <w:marBottom w:val="0"/>
      <w:divBdr>
        <w:top w:val="none" w:sz="0" w:space="0" w:color="auto"/>
        <w:left w:val="none" w:sz="0" w:space="0" w:color="auto"/>
        <w:bottom w:val="none" w:sz="0" w:space="0" w:color="auto"/>
        <w:right w:val="none" w:sz="0" w:space="0" w:color="auto"/>
      </w:divBdr>
    </w:div>
    <w:div w:id="9862062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0A8D43-0282-4785-B5FF-0FA9E35CB8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9</TotalTime>
  <Pages>14</Pages>
  <Words>2556</Words>
  <Characters>14575</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ân Lại Thị</dc:creator>
  <cp:keywords/>
  <dc:description/>
  <cp:lastModifiedBy>Vân Lại Thị</cp:lastModifiedBy>
  <cp:revision>7</cp:revision>
  <dcterms:created xsi:type="dcterms:W3CDTF">2022-08-08T02:20:00Z</dcterms:created>
  <dcterms:modified xsi:type="dcterms:W3CDTF">2022-08-09T21:51:00Z</dcterms:modified>
</cp:coreProperties>
</file>